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5BC8" w:rsidRPr="00B25BC8" w:rsidRDefault="00B25BC8" w:rsidP="00B25BC8">
      <w:pPr>
        <w:jc w:val="center"/>
        <w:rPr>
          <w:rFonts w:ascii="Calibri" w:hAnsi="Calibri" w:cs="Arial"/>
          <w:b/>
          <w:color w:val="FF0000"/>
          <w:lang w:val="es-MX"/>
        </w:rPr>
      </w:pPr>
      <w:r w:rsidRPr="00B25BC8">
        <w:rPr>
          <w:rFonts w:ascii="Calibri" w:hAnsi="Calibri" w:cs="Arial"/>
          <w:b/>
          <w:color w:val="FF0000"/>
          <w:lang w:val="es-MX"/>
        </w:rPr>
        <w:t>SUMA Y RESTA DE ENTEROS</w:t>
      </w:r>
    </w:p>
    <w:p w:rsidR="00B25BC8" w:rsidRPr="00B25BC8" w:rsidRDefault="00B25BC8" w:rsidP="00B25BC8">
      <w:pPr>
        <w:pStyle w:val="Prrafodelista"/>
        <w:numPr>
          <w:ilvl w:val="0"/>
          <w:numId w:val="6"/>
        </w:numPr>
        <w:jc w:val="both"/>
        <w:rPr>
          <w:rFonts w:cs="Arial"/>
          <w:lang w:val="es-MX"/>
        </w:rPr>
      </w:pPr>
      <w:r w:rsidRPr="00B25BC8">
        <w:rPr>
          <w:rFonts w:cs="Arial"/>
          <w:lang w:val="es-MX"/>
        </w:rPr>
        <w:t>Realiza las siguientes operaciones:</w:t>
      </w: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  <w:r>
        <w:rPr>
          <w:rFonts w:ascii="Calibri" w:hAnsi="Calibri"/>
          <w:noProof/>
          <w:lang w:eastAsia="es-E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29210</wp:posOffset>
            </wp:positionV>
            <wp:extent cx="5970270" cy="868680"/>
            <wp:effectExtent l="0" t="0" r="0" b="0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270" cy="86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744BE5" w:rsidRDefault="00B25BC8" w:rsidP="00B25BC8">
      <w:pPr>
        <w:ind w:left="708"/>
        <w:jc w:val="both"/>
        <w:rPr>
          <w:rFonts w:ascii="Calibri" w:hAnsi="Calibri" w:cs="Arial"/>
          <w:sz w:val="16"/>
          <w:szCs w:val="16"/>
          <w:lang w:val="es-MX"/>
        </w:rPr>
      </w:pPr>
    </w:p>
    <w:p w:rsidR="00B25BC8" w:rsidRPr="00B25BC8" w:rsidRDefault="00B25BC8" w:rsidP="00B25BC8">
      <w:pPr>
        <w:pStyle w:val="Prrafodelista"/>
        <w:numPr>
          <w:ilvl w:val="0"/>
          <w:numId w:val="6"/>
        </w:numPr>
        <w:jc w:val="both"/>
        <w:rPr>
          <w:rFonts w:cs="Arial"/>
          <w:lang w:val="es-MX"/>
        </w:rPr>
      </w:pPr>
      <w:r w:rsidRPr="00B25BC8">
        <w:rPr>
          <w:rFonts w:cs="Arial"/>
          <w:lang w:val="es-MX"/>
        </w:rPr>
        <w:t>Escribir los números inversos de los siguientes números:</w:t>
      </w:r>
    </w:p>
    <w:p w:rsidR="00B25BC8" w:rsidRPr="00BD3346" w:rsidRDefault="00B25BC8" w:rsidP="00B25BC8">
      <w:pPr>
        <w:ind w:left="708"/>
        <w:jc w:val="both"/>
        <w:rPr>
          <w:rFonts w:ascii="Calibri" w:hAnsi="Calibri" w:cs="Arial"/>
          <w:lang w:val="es-MX"/>
        </w:rPr>
      </w:pPr>
      <w:proofErr w:type="gramStart"/>
      <w:r w:rsidRPr="00BD3346">
        <w:rPr>
          <w:rFonts w:ascii="Calibri" w:hAnsi="Calibri" w:cs="Arial"/>
          <w:lang w:val="es-MX"/>
        </w:rPr>
        <w:t>a</w:t>
      </w:r>
      <w:proofErr w:type="gramEnd"/>
      <w:r w:rsidRPr="00BD3346">
        <w:rPr>
          <w:rFonts w:ascii="Calibri" w:hAnsi="Calibri" w:cs="Arial"/>
          <w:lang w:val="es-MX"/>
        </w:rPr>
        <w:t>.  -5 : su inverso es 5</w:t>
      </w:r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 xml:space="preserve">b.  </w:t>
      </w:r>
      <w:proofErr w:type="gramStart"/>
      <w:r w:rsidRPr="00BD3346">
        <w:rPr>
          <w:rFonts w:ascii="Calibri" w:hAnsi="Calibri" w:cs="Arial"/>
          <w:lang w:val="es-MX"/>
        </w:rPr>
        <w:t>15 :</w:t>
      </w:r>
      <w:proofErr w:type="gramEnd"/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>c.  -</w:t>
      </w:r>
      <w:proofErr w:type="gramStart"/>
      <w:r w:rsidRPr="00BD3346">
        <w:rPr>
          <w:rFonts w:ascii="Calibri" w:hAnsi="Calibri" w:cs="Arial"/>
          <w:lang w:val="es-MX"/>
        </w:rPr>
        <w:t>18 :</w:t>
      </w:r>
      <w:proofErr w:type="gramEnd"/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 xml:space="preserve">d.   </w:t>
      </w:r>
      <w:proofErr w:type="gramStart"/>
      <w:r w:rsidRPr="00BD3346">
        <w:rPr>
          <w:rFonts w:ascii="Calibri" w:hAnsi="Calibri" w:cs="Arial"/>
          <w:lang w:val="es-MX"/>
        </w:rPr>
        <w:t>4 :</w:t>
      </w:r>
      <w:proofErr w:type="gramEnd"/>
    </w:p>
    <w:p w:rsidR="00B25BC8" w:rsidRPr="00BD3346" w:rsidRDefault="00B25BC8" w:rsidP="00B25BC8">
      <w:pPr>
        <w:ind w:left="708"/>
        <w:jc w:val="both"/>
        <w:rPr>
          <w:rFonts w:ascii="Calibri" w:hAnsi="Calibri" w:cs="Arial"/>
          <w:lang w:val="es-MX"/>
        </w:rPr>
      </w:pPr>
      <w:proofErr w:type="gramStart"/>
      <w:r w:rsidRPr="00BD3346">
        <w:rPr>
          <w:rFonts w:ascii="Calibri" w:hAnsi="Calibri" w:cs="Arial"/>
          <w:lang w:val="es-MX"/>
        </w:rPr>
        <w:t>e</w:t>
      </w:r>
      <w:proofErr w:type="gramEnd"/>
      <w:r w:rsidRPr="00BD3346">
        <w:rPr>
          <w:rFonts w:ascii="Calibri" w:hAnsi="Calibri" w:cs="Arial"/>
          <w:lang w:val="es-MX"/>
        </w:rPr>
        <w:t>.  -20 :</w:t>
      </w:r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>f.    -</w:t>
      </w:r>
      <w:proofErr w:type="gramStart"/>
      <w:r w:rsidRPr="00BD3346">
        <w:rPr>
          <w:rFonts w:ascii="Calibri" w:hAnsi="Calibri" w:cs="Arial"/>
          <w:lang w:val="es-MX"/>
        </w:rPr>
        <w:t>8 :</w:t>
      </w:r>
      <w:proofErr w:type="gramEnd"/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 xml:space="preserve">g.      </w:t>
      </w:r>
      <w:proofErr w:type="gramStart"/>
      <w:r w:rsidRPr="00BD3346">
        <w:rPr>
          <w:rFonts w:ascii="Calibri" w:hAnsi="Calibri" w:cs="Arial"/>
          <w:lang w:val="es-MX"/>
        </w:rPr>
        <w:t>0 :</w:t>
      </w:r>
      <w:proofErr w:type="gramEnd"/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 xml:space="preserve">h.  </w:t>
      </w:r>
      <w:proofErr w:type="gramStart"/>
      <w:r w:rsidRPr="00BD3346">
        <w:rPr>
          <w:rFonts w:ascii="Calibri" w:hAnsi="Calibri" w:cs="Arial"/>
          <w:lang w:val="es-MX"/>
        </w:rPr>
        <w:t>18 :</w:t>
      </w:r>
      <w:proofErr w:type="gramEnd"/>
    </w:p>
    <w:p w:rsidR="00B25BC8" w:rsidRPr="00744BE5" w:rsidRDefault="00B25BC8" w:rsidP="00B25BC8">
      <w:pPr>
        <w:jc w:val="both"/>
        <w:rPr>
          <w:rFonts w:ascii="Calibri" w:hAnsi="Calibri" w:cs="Arial"/>
          <w:sz w:val="16"/>
          <w:szCs w:val="16"/>
          <w:lang w:val="es-MX"/>
        </w:rPr>
      </w:pPr>
    </w:p>
    <w:p w:rsidR="00B25BC8" w:rsidRPr="00B25BC8" w:rsidRDefault="00B25BC8" w:rsidP="00B25BC8">
      <w:pPr>
        <w:pStyle w:val="Prrafodelista"/>
        <w:numPr>
          <w:ilvl w:val="0"/>
          <w:numId w:val="6"/>
        </w:numPr>
        <w:jc w:val="both"/>
        <w:rPr>
          <w:rFonts w:cs="Arial"/>
          <w:lang w:val="es-MX"/>
        </w:rPr>
      </w:pPr>
      <w:r w:rsidRPr="00B25BC8">
        <w:rPr>
          <w:rFonts w:cs="Arial"/>
          <w:lang w:val="es-MX"/>
        </w:rPr>
        <w:t>Con las cifras del 1 al 9, sin repetir ninguna, completa este cuadro mágico, de modo que todas las columnas, filas y diagonales sumen lo mismo.</w:t>
      </w: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  <w:r w:rsidRPr="00BD3346">
        <w:rPr>
          <w:rFonts w:ascii="Calibri" w:hAnsi="Calibri" w:cs="Arial"/>
          <w:noProof/>
          <w:lang w:val="es-CO" w:eastAsia="es-CO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258.55pt;margin-top:8.45pt;width:93.45pt;height:63.7pt;z-index:251662336" stroked="f">
            <v:textbox style="mso-next-textbox:#_x0000_s1028">
              <w:txbxContent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70" w:type="dxa"/>
                      <w:right w:w="70" w:type="dxa"/>
                    </w:tblCellMar>
                    <w:tblLook w:val="0000"/>
                  </w:tblPr>
                  <w:tblGrid>
                    <w:gridCol w:w="567"/>
                    <w:gridCol w:w="567"/>
                    <w:gridCol w:w="567"/>
                  </w:tblGrid>
                  <w:tr w:rsidR="00B25BC8" w:rsidTr="005D4020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  <w:jc w:val="center"/>
                    </w:trPr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</w:rPr>
                          <w:t>8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</w:rPr>
                          <w:t>6</w:t>
                        </w:r>
                      </w:p>
                    </w:tc>
                  </w:tr>
                  <w:tr w:rsidR="00B25BC8" w:rsidTr="005D4020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  <w:jc w:val="center"/>
                    </w:trPr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</w:rPr>
                          <w:t>7</w:t>
                        </w:r>
                      </w:p>
                    </w:tc>
                  </w:tr>
                  <w:tr w:rsidR="00B25BC8" w:rsidTr="005D4020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  <w:jc w:val="center"/>
                    </w:trPr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</w:rPr>
                          <w:t>4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</w:rPr>
                          <w:t>9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  <w:color w:val="000000"/>
                          </w:rPr>
                        </w:pPr>
                      </w:p>
                    </w:tc>
                  </w:tr>
                </w:tbl>
                <w:p w:rsidR="00B25BC8" w:rsidRDefault="00B25BC8" w:rsidP="00B25BC8"/>
              </w:txbxContent>
            </v:textbox>
          </v:shape>
        </w:pict>
      </w:r>
      <w:r w:rsidRPr="00BD3346">
        <w:rPr>
          <w:rFonts w:ascii="Calibri" w:hAnsi="Calibri" w:cs="Arial"/>
          <w:noProof/>
          <w:lang w:val="es-CO" w:eastAsia="es-CO"/>
        </w:rPr>
        <w:pict>
          <v:shape id="_x0000_s1027" type="#_x0000_t202" style="position:absolute;left:0;text-align:left;margin-left:67.95pt;margin-top:8.45pt;width:93.45pt;height:63.7pt;z-index:251661312" stroked="f">
            <v:textbox style="mso-next-textbox:#_x0000_s1027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70" w:type="dxa"/>
                      <w:right w:w="70" w:type="dxa"/>
                    </w:tblCellMar>
                    <w:tblLook w:val="0000"/>
                  </w:tblPr>
                  <w:tblGrid>
                    <w:gridCol w:w="567"/>
                    <w:gridCol w:w="567"/>
                    <w:gridCol w:w="567"/>
                  </w:tblGrid>
                  <w:tr w:rsidR="00B25BC8" w:rsidTr="005D4020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</w:trPr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9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</w:p>
                    </w:tc>
                  </w:tr>
                  <w:tr w:rsidR="00B25BC8" w:rsidTr="005D4020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</w:trPr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5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3</w:t>
                        </w:r>
                      </w:p>
                    </w:tc>
                  </w:tr>
                  <w:tr w:rsidR="00B25BC8" w:rsidTr="005D4020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</w:trPr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B25BC8" w:rsidRDefault="00B25BC8" w:rsidP="005D4020">
                        <w:pPr>
                          <w:pStyle w:val="Textoindependiente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8</w:t>
                        </w:r>
                      </w:p>
                    </w:tc>
                  </w:tr>
                </w:tbl>
                <w:p w:rsidR="00B25BC8" w:rsidRDefault="00B25BC8" w:rsidP="00B25BC8"/>
              </w:txbxContent>
            </v:textbox>
          </v:shape>
        </w:pict>
      </w: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744BE5" w:rsidRDefault="00B25BC8" w:rsidP="00B25BC8">
      <w:pPr>
        <w:jc w:val="both"/>
        <w:rPr>
          <w:rFonts w:ascii="Calibri" w:hAnsi="Calibri" w:cs="Arial"/>
          <w:sz w:val="16"/>
          <w:szCs w:val="16"/>
          <w:lang w:val="es-MX"/>
        </w:rPr>
      </w:pPr>
    </w:p>
    <w:p w:rsidR="00B25BC8" w:rsidRPr="00BD3346" w:rsidRDefault="00B25BC8" w:rsidP="00B25BC8">
      <w:pPr>
        <w:pStyle w:val="Textoindependiente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Calibri" w:hAnsi="Calibri"/>
          <w:iCs/>
        </w:rPr>
      </w:pPr>
      <w:r w:rsidRPr="00BD3346">
        <w:rPr>
          <w:rFonts w:ascii="Calibri" w:hAnsi="Calibri"/>
          <w:iCs/>
        </w:rPr>
        <w:t>Completa las siguientes sumas:</w:t>
      </w:r>
    </w:p>
    <w:tbl>
      <w:tblPr>
        <w:tblW w:w="0" w:type="auto"/>
        <w:tblCellMar>
          <w:left w:w="70" w:type="dxa"/>
          <w:right w:w="70" w:type="dxa"/>
        </w:tblCellMar>
        <w:tblLook w:val="0000"/>
      </w:tblPr>
      <w:tblGrid>
        <w:gridCol w:w="2055"/>
        <w:gridCol w:w="3118"/>
        <w:gridCol w:w="2410"/>
      </w:tblGrid>
      <w:tr w:rsidR="00B25BC8" w:rsidRPr="00BD3346" w:rsidTr="007F4909">
        <w:tblPrEx>
          <w:tblCellMar>
            <w:top w:w="0" w:type="dxa"/>
            <w:bottom w:w="0" w:type="dxa"/>
          </w:tblCellMar>
        </w:tblPrEx>
        <w:tc>
          <w:tcPr>
            <w:tcW w:w="2055" w:type="dxa"/>
          </w:tcPr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 xml:space="preserve">6 </w:t>
            </w:r>
            <w:proofErr w:type="gramStart"/>
            <w:r w:rsidRPr="00BD3346">
              <w:rPr>
                <w:rFonts w:ascii="Calibri" w:hAnsi="Calibri"/>
                <w:i/>
                <w:iCs/>
              </w:rPr>
              <w:t>3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4 5 8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 xml:space="preserve">     +     </w:t>
            </w:r>
            <w:proofErr w:type="gramStart"/>
            <w:r w:rsidRPr="00BD3346">
              <w:rPr>
                <w:rFonts w:ascii="Calibri" w:hAnsi="Calibri"/>
                <w:i/>
                <w:iCs/>
              </w:rPr>
              <w:t>2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* 2 9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  <w:u w:val="single"/>
              </w:rPr>
            </w:pPr>
            <w:r w:rsidRPr="00BD3346">
              <w:rPr>
                <w:rFonts w:ascii="Calibri" w:hAnsi="Calibri"/>
                <w:i/>
                <w:iCs/>
                <w:u w:val="single"/>
              </w:rPr>
              <w:t xml:space="preserve">      * . 2 4 5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 xml:space="preserve">* </w:t>
            </w:r>
            <w:proofErr w:type="gramStart"/>
            <w:r w:rsidRPr="00BD3346">
              <w:rPr>
                <w:rFonts w:ascii="Calibri" w:hAnsi="Calibri"/>
                <w:i/>
                <w:iCs/>
              </w:rPr>
              <w:t>2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3 * *</w:t>
            </w:r>
          </w:p>
        </w:tc>
        <w:tc>
          <w:tcPr>
            <w:tcW w:w="3118" w:type="dxa"/>
          </w:tcPr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 xml:space="preserve">8 </w:t>
            </w:r>
            <w:proofErr w:type="gramStart"/>
            <w:r w:rsidRPr="00BD3346">
              <w:rPr>
                <w:rFonts w:ascii="Calibri" w:hAnsi="Calibri"/>
                <w:i/>
                <w:iCs/>
              </w:rPr>
              <w:t>9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* * 3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>+    * * . 5 6 *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  <w:u w:val="single"/>
              </w:rPr>
            </w:pPr>
            <w:r w:rsidRPr="00BD3346">
              <w:rPr>
                <w:rFonts w:ascii="Calibri" w:hAnsi="Calibri"/>
                <w:i/>
                <w:iCs/>
                <w:u w:val="single"/>
              </w:rPr>
              <w:t xml:space="preserve">             3 7 9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 xml:space="preserve">1 </w:t>
            </w:r>
            <w:proofErr w:type="spellStart"/>
            <w:r w:rsidRPr="00BD3346">
              <w:rPr>
                <w:rFonts w:ascii="Calibri" w:hAnsi="Calibri"/>
                <w:i/>
                <w:iCs/>
              </w:rPr>
              <w:t>1</w:t>
            </w:r>
            <w:proofErr w:type="spellEnd"/>
            <w:r w:rsidRPr="00BD3346">
              <w:rPr>
                <w:rFonts w:ascii="Calibri" w:hAnsi="Calibri"/>
                <w:i/>
                <w:iCs/>
              </w:rPr>
              <w:t xml:space="preserve"> </w:t>
            </w:r>
            <w:proofErr w:type="gramStart"/>
            <w:r w:rsidRPr="00BD3346">
              <w:rPr>
                <w:rFonts w:ascii="Calibri" w:hAnsi="Calibri"/>
                <w:i/>
                <w:iCs/>
              </w:rPr>
              <w:t>3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5 9 3</w:t>
            </w:r>
          </w:p>
        </w:tc>
        <w:tc>
          <w:tcPr>
            <w:tcW w:w="2410" w:type="dxa"/>
          </w:tcPr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proofErr w:type="gramStart"/>
            <w:r w:rsidRPr="00BD3346">
              <w:rPr>
                <w:rFonts w:ascii="Calibri" w:hAnsi="Calibri"/>
                <w:i/>
                <w:iCs/>
              </w:rPr>
              <w:t>8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3 5 2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>+     * . * * *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  <w:u w:val="single"/>
              </w:rPr>
            </w:pPr>
            <w:r w:rsidRPr="00BD3346">
              <w:rPr>
                <w:rFonts w:ascii="Calibri" w:hAnsi="Calibri"/>
                <w:i/>
                <w:iCs/>
                <w:u w:val="single"/>
              </w:rPr>
              <w:t xml:space="preserve">      </w:t>
            </w:r>
            <w:proofErr w:type="gramStart"/>
            <w:r w:rsidRPr="00BD3346">
              <w:rPr>
                <w:rFonts w:ascii="Calibri" w:hAnsi="Calibri"/>
                <w:i/>
                <w:iCs/>
                <w:u w:val="single"/>
              </w:rPr>
              <w:t>6 .</w:t>
            </w:r>
            <w:proofErr w:type="gramEnd"/>
            <w:r w:rsidRPr="00BD3346">
              <w:rPr>
                <w:rFonts w:ascii="Calibri" w:hAnsi="Calibri"/>
                <w:i/>
                <w:iCs/>
                <w:u w:val="single"/>
              </w:rPr>
              <w:t xml:space="preserve"> 2 1 4</w:t>
            </w:r>
          </w:p>
          <w:p w:rsidR="00B25BC8" w:rsidRPr="00BD3346" w:rsidRDefault="00B25BC8" w:rsidP="007F4909">
            <w:pPr>
              <w:pStyle w:val="Textoindependiente"/>
              <w:jc w:val="right"/>
              <w:rPr>
                <w:rFonts w:ascii="Calibri" w:hAnsi="Calibri"/>
                <w:i/>
                <w:iCs/>
              </w:rPr>
            </w:pPr>
            <w:r w:rsidRPr="00BD3346">
              <w:rPr>
                <w:rFonts w:ascii="Calibri" w:hAnsi="Calibri"/>
                <w:i/>
                <w:iCs/>
              </w:rPr>
              <w:t xml:space="preserve">2 </w:t>
            </w:r>
            <w:proofErr w:type="gramStart"/>
            <w:r w:rsidRPr="00BD3346">
              <w:rPr>
                <w:rFonts w:ascii="Calibri" w:hAnsi="Calibri"/>
                <w:i/>
                <w:iCs/>
              </w:rPr>
              <w:t>1 .</w:t>
            </w:r>
            <w:proofErr w:type="gramEnd"/>
            <w:r w:rsidRPr="00BD3346">
              <w:rPr>
                <w:rFonts w:ascii="Calibri" w:hAnsi="Calibri"/>
                <w:i/>
                <w:iCs/>
              </w:rPr>
              <w:t xml:space="preserve"> 9 6 2</w:t>
            </w:r>
          </w:p>
        </w:tc>
      </w:tr>
    </w:tbl>
    <w:p w:rsidR="00B25BC8" w:rsidRPr="00744BE5" w:rsidRDefault="00B25BC8" w:rsidP="00B25BC8">
      <w:pPr>
        <w:tabs>
          <w:tab w:val="num" w:pos="794"/>
        </w:tabs>
        <w:overflowPunct w:val="0"/>
        <w:autoSpaceDE w:val="0"/>
        <w:autoSpaceDN w:val="0"/>
        <w:adjustRightInd w:val="0"/>
        <w:ind w:left="357"/>
        <w:jc w:val="both"/>
        <w:textAlignment w:val="baseline"/>
        <w:rPr>
          <w:rFonts w:ascii="Calibri" w:hAnsi="Calibri" w:cs="Arial"/>
          <w:bCs/>
          <w:sz w:val="16"/>
          <w:szCs w:val="16"/>
        </w:rPr>
      </w:pPr>
    </w:p>
    <w:p w:rsidR="00B25BC8" w:rsidRPr="00B25BC8" w:rsidRDefault="00B25BC8" w:rsidP="00B25BC8">
      <w:pPr>
        <w:pStyle w:val="Prrafodelista"/>
        <w:numPr>
          <w:ilvl w:val="0"/>
          <w:numId w:val="6"/>
        </w:numPr>
        <w:overflowPunct w:val="0"/>
        <w:autoSpaceDE w:val="0"/>
        <w:autoSpaceDN w:val="0"/>
        <w:adjustRightInd w:val="0"/>
        <w:jc w:val="both"/>
        <w:textAlignment w:val="baseline"/>
        <w:rPr>
          <w:rFonts w:cs="Arial"/>
          <w:bCs/>
        </w:rPr>
      </w:pPr>
      <w:r w:rsidRPr="00B25BC8">
        <w:rPr>
          <w:rFonts w:cs="Arial"/>
          <w:bCs/>
        </w:rPr>
        <w:t>Realiza las siguientes operaciones</w:t>
      </w:r>
    </w:p>
    <w:p w:rsidR="00B25BC8" w:rsidRPr="008D1D23" w:rsidRDefault="00B25BC8" w:rsidP="00B25BC8">
      <w:pPr>
        <w:tabs>
          <w:tab w:val="num" w:pos="794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="Calibri" w:hAnsi="Calibri" w:cs="Arial"/>
          <w:bCs/>
        </w:rPr>
      </w:pPr>
      <w:r w:rsidRPr="008D1D23">
        <w:rPr>
          <w:rFonts w:ascii="Calibri" w:hAnsi="Calibri" w:cs="Arial"/>
          <w:bCs/>
        </w:rPr>
        <w:t>47 sillas – 135 sillas + 870 sillas – 390 sillas =</w:t>
      </w:r>
    </w:p>
    <w:p w:rsidR="00B25BC8" w:rsidRPr="008D1D23" w:rsidRDefault="00B25BC8" w:rsidP="00B25BC8">
      <w:pPr>
        <w:tabs>
          <w:tab w:val="num" w:pos="794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="Calibri" w:hAnsi="Calibri" w:cs="Arial"/>
          <w:bCs/>
          <w:lang w:val="en-US"/>
        </w:rPr>
      </w:pPr>
      <w:r w:rsidRPr="008D1D23">
        <w:rPr>
          <w:rFonts w:ascii="Calibri" w:hAnsi="Calibri" w:cs="Arial"/>
          <w:bCs/>
          <w:lang w:val="en-US"/>
        </w:rPr>
        <w:t xml:space="preserve">560 </w:t>
      </w:r>
      <w:proofErr w:type="spellStart"/>
      <w:r w:rsidRPr="008D1D23">
        <w:rPr>
          <w:rFonts w:ascii="Calibri" w:hAnsi="Calibri" w:cs="Arial"/>
          <w:bCs/>
          <w:lang w:val="en-US"/>
        </w:rPr>
        <w:t>aves</w:t>
      </w:r>
      <w:proofErr w:type="spellEnd"/>
      <w:r w:rsidRPr="008D1D23">
        <w:rPr>
          <w:rFonts w:ascii="Calibri" w:hAnsi="Calibri" w:cs="Arial"/>
          <w:bCs/>
          <w:lang w:val="en-US"/>
        </w:rPr>
        <w:t xml:space="preserve"> – 40 </w:t>
      </w:r>
      <w:proofErr w:type="spellStart"/>
      <w:r w:rsidRPr="008D1D23">
        <w:rPr>
          <w:rFonts w:ascii="Calibri" w:hAnsi="Calibri" w:cs="Arial"/>
          <w:bCs/>
          <w:lang w:val="en-US"/>
        </w:rPr>
        <w:t>aves</w:t>
      </w:r>
      <w:proofErr w:type="spellEnd"/>
      <w:r w:rsidRPr="008D1D23">
        <w:rPr>
          <w:rFonts w:ascii="Calibri" w:hAnsi="Calibri" w:cs="Arial"/>
          <w:bCs/>
          <w:lang w:val="en-US"/>
        </w:rPr>
        <w:t xml:space="preserve"> – 300 </w:t>
      </w:r>
      <w:proofErr w:type="spellStart"/>
      <w:r w:rsidRPr="008D1D23">
        <w:rPr>
          <w:rFonts w:ascii="Calibri" w:hAnsi="Calibri" w:cs="Arial"/>
          <w:bCs/>
          <w:lang w:val="en-US"/>
        </w:rPr>
        <w:t>aves</w:t>
      </w:r>
      <w:proofErr w:type="spellEnd"/>
      <w:r w:rsidRPr="008D1D23">
        <w:rPr>
          <w:rFonts w:ascii="Calibri" w:hAnsi="Calibri" w:cs="Arial"/>
          <w:bCs/>
          <w:lang w:val="en-US"/>
        </w:rPr>
        <w:t xml:space="preserve"> + 100 </w:t>
      </w:r>
      <w:proofErr w:type="spellStart"/>
      <w:r w:rsidRPr="008D1D23">
        <w:rPr>
          <w:rFonts w:ascii="Calibri" w:hAnsi="Calibri" w:cs="Arial"/>
          <w:bCs/>
          <w:lang w:val="en-US"/>
        </w:rPr>
        <w:t>aves</w:t>
      </w:r>
      <w:proofErr w:type="spellEnd"/>
      <w:r w:rsidRPr="008D1D23">
        <w:rPr>
          <w:rFonts w:ascii="Calibri" w:hAnsi="Calibri" w:cs="Arial"/>
          <w:bCs/>
          <w:lang w:val="en-US"/>
        </w:rPr>
        <w:t xml:space="preserve"> =</w:t>
      </w:r>
    </w:p>
    <w:p w:rsidR="00B25BC8" w:rsidRPr="008D1D23" w:rsidRDefault="00B25BC8" w:rsidP="00B25BC8">
      <w:pPr>
        <w:tabs>
          <w:tab w:val="num" w:pos="794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="Calibri" w:hAnsi="Calibri" w:cs="Arial"/>
          <w:bCs/>
          <w:lang w:val="en-US"/>
        </w:rPr>
      </w:pPr>
      <w:r w:rsidRPr="008D1D23">
        <w:rPr>
          <w:rFonts w:ascii="Calibri" w:hAnsi="Calibri" w:cs="Arial"/>
          <w:bCs/>
          <w:lang w:val="en-US"/>
        </w:rPr>
        <w:t>20s – 30s + 120s – 40s – 60s + 80s =</w:t>
      </w:r>
    </w:p>
    <w:p w:rsidR="00B25BC8" w:rsidRPr="008D1D23" w:rsidRDefault="00B25BC8" w:rsidP="00B25BC8">
      <w:pPr>
        <w:tabs>
          <w:tab w:val="num" w:pos="794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="Calibri" w:hAnsi="Calibri" w:cs="Arial"/>
          <w:bCs/>
          <w:lang w:val="es-CO"/>
        </w:rPr>
      </w:pPr>
      <w:r w:rsidRPr="008D1D23">
        <w:rPr>
          <w:rFonts w:ascii="Calibri" w:hAnsi="Calibri" w:cs="Arial"/>
          <w:bCs/>
          <w:lang w:val="es-CO"/>
        </w:rPr>
        <w:t>25a + 40a – 35a – 120a + 200a =</w:t>
      </w:r>
    </w:p>
    <w:p w:rsidR="00B25BC8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25BC8" w:rsidRDefault="00B25BC8" w:rsidP="00B25BC8">
      <w:pPr>
        <w:jc w:val="center"/>
        <w:rPr>
          <w:rFonts w:ascii="Calibri" w:hAnsi="Calibri" w:cs="Arial"/>
          <w:b/>
          <w:bCs/>
          <w:color w:val="FF0000"/>
          <w:lang w:val="es-MX"/>
        </w:rPr>
      </w:pPr>
      <w:r w:rsidRPr="00B25BC8">
        <w:rPr>
          <w:rFonts w:ascii="Calibri" w:hAnsi="Calibri" w:cs="Arial"/>
          <w:b/>
          <w:bCs/>
          <w:color w:val="FF0000"/>
          <w:lang w:val="es-MX"/>
        </w:rPr>
        <w:t>PROBLEMAS DE SUMA Y RESTA DE ENTEROS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Un emperador romano nació en el año 63 a. C. y murió en el 14 d. C. ¿Cuántos años vivió? R/ 77 años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Una bomba extrae el petróleo de un pozo a 975 m de profundidad y lo eleva a un depósito situado a 48 m de altura. ¿Qué nivel supera el petróleo? R/  1023 metros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Un termómetro marcaba 7 grados bajo cero a las 8 de la mañana. Cinco horas más tarde marcaba 13º. ¿Cuántos grados subió la temperatura? Escribe la operación que te permite obtener el resultado. R/ La temperatura subió 20º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Amaya y Jorge van en bicicleta y salen del mismo lugar. Amaya avanza 6 km y luego retrocede 2 km, mientras que Jorge avanza 8 km y retrocede 5 km.</w:t>
      </w:r>
    </w:p>
    <w:p w:rsidR="00B25BC8" w:rsidRPr="00EA091A" w:rsidRDefault="00B25BC8" w:rsidP="00B25BC8">
      <w:pPr>
        <w:ind w:left="426"/>
        <w:jc w:val="both"/>
        <w:rPr>
          <w:rFonts w:ascii="Calibri" w:hAnsi="Calibri" w:cs="Arial"/>
          <w:bCs/>
          <w:lang w:val="es-MX"/>
        </w:rPr>
      </w:pPr>
      <w:r w:rsidRPr="00EA091A">
        <w:rPr>
          <w:rFonts w:ascii="Calibri" w:hAnsi="Calibri" w:cs="Arial"/>
          <w:bCs/>
          <w:lang w:val="es-MX"/>
        </w:rPr>
        <w:t>a) ¿A qué distancia se encuentra uno del otro?</w:t>
      </w:r>
      <w:r>
        <w:rPr>
          <w:rFonts w:ascii="Calibri" w:hAnsi="Calibri" w:cs="Arial"/>
          <w:bCs/>
          <w:lang w:val="es-MX"/>
        </w:rPr>
        <w:t xml:space="preserve"> R/ </w:t>
      </w:r>
      <w:r w:rsidRPr="00EA091A">
        <w:rPr>
          <w:rFonts w:ascii="Calibri" w:hAnsi="Calibri" w:cs="Arial"/>
          <w:bCs/>
          <w:lang w:val="es-MX"/>
        </w:rPr>
        <w:t>Están a 1 m de distancia</w:t>
      </w:r>
    </w:p>
    <w:p w:rsidR="00B25BC8" w:rsidRPr="00EA091A" w:rsidRDefault="00B25BC8" w:rsidP="00B25BC8">
      <w:pPr>
        <w:ind w:left="426"/>
        <w:jc w:val="both"/>
        <w:rPr>
          <w:rFonts w:ascii="Calibri" w:hAnsi="Calibri" w:cs="Arial"/>
          <w:bCs/>
          <w:lang w:val="es-MX"/>
        </w:rPr>
      </w:pPr>
      <w:r w:rsidRPr="00EA091A">
        <w:rPr>
          <w:rFonts w:ascii="Calibri" w:hAnsi="Calibri" w:cs="Arial"/>
          <w:bCs/>
          <w:lang w:val="es-MX"/>
        </w:rPr>
        <w:t>b) ¿Quién ha avanzado más de los dos?</w:t>
      </w:r>
      <w:r>
        <w:rPr>
          <w:rFonts w:ascii="Calibri" w:hAnsi="Calibri" w:cs="Arial"/>
          <w:bCs/>
          <w:lang w:val="es-MX"/>
        </w:rPr>
        <w:t xml:space="preserve"> R/ </w:t>
      </w:r>
      <w:r w:rsidRPr="00EA091A">
        <w:rPr>
          <w:rFonts w:ascii="Calibri" w:hAnsi="Calibri" w:cs="Arial"/>
          <w:bCs/>
          <w:lang w:val="es-MX"/>
        </w:rPr>
        <w:t>Amaya ha avanzado 1 m más que Jorge</w:t>
      </w:r>
    </w:p>
    <w:p w:rsidR="00B25BC8" w:rsidRPr="00EA091A" w:rsidRDefault="00B25BC8" w:rsidP="00B25BC8">
      <w:pPr>
        <w:ind w:left="426"/>
        <w:jc w:val="both"/>
        <w:rPr>
          <w:rFonts w:ascii="Calibri" w:hAnsi="Calibri" w:cs="Arial"/>
          <w:bCs/>
          <w:lang w:val="es-MX"/>
        </w:rPr>
      </w:pPr>
      <w:r w:rsidRPr="00EA091A">
        <w:rPr>
          <w:rFonts w:ascii="Calibri" w:hAnsi="Calibri" w:cs="Arial"/>
          <w:bCs/>
          <w:lang w:val="es-MX"/>
        </w:rPr>
        <w:t>c) ¿Quién ha recorrido más km?</w:t>
      </w:r>
      <w:r>
        <w:rPr>
          <w:rFonts w:ascii="Calibri" w:hAnsi="Calibri" w:cs="Arial"/>
          <w:bCs/>
          <w:lang w:val="es-MX"/>
        </w:rPr>
        <w:t xml:space="preserve"> R/ </w:t>
      </w:r>
      <w:r w:rsidRPr="00EA091A">
        <w:rPr>
          <w:rFonts w:ascii="Calibri" w:hAnsi="Calibri" w:cs="Arial"/>
          <w:bCs/>
          <w:lang w:val="es-MX"/>
        </w:rPr>
        <w:t>Jorge ha recorrido más km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Se cree que Arquímedes inventó el tornillo. Después de 2146 años se inventó el ordenador, en 1946. ¿En qué año inventó Arquímedes el tornillo? R / En el año 200 a.C.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Mónica parte en ascensor desde la planta cero de su edificio. El ascensor sube 5 plantas, después baja 3, sube 5, baja 8, sube 10, sube 5 y baja 6. ¿En qué planta está? R/ 8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Las ballenas pueden nadar a 3 000 pies de profundidad, algunos pájaros pueden volar a 26 000 pies de altura. ¿Cuál es la diferencia entre estas dos marcas? R/29000 pies.</w:t>
      </w:r>
    </w:p>
    <w:p w:rsidR="00B25BC8" w:rsidRPr="00B25BC8" w:rsidRDefault="00B25BC8" w:rsidP="00B25BC8">
      <w:pPr>
        <w:pStyle w:val="Prrafodelista"/>
        <w:numPr>
          <w:ilvl w:val="0"/>
          <w:numId w:val="11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Un día de invierno amaneció a dos grados bajo cero. A las doce del mediodía la temperatura había subido 8 grados, y hasta las cinco de la tarde subió 3 grados más. Desde las cinco a medianoche bajó 5 grados, y de medianoche al alba, bajó 6 grados más. ¿A qué temperatura amaneció el segundo día? R/ Amaneció a –2 º</w:t>
      </w:r>
    </w:p>
    <w:p w:rsidR="00B25BC8" w:rsidRPr="00B25BC8" w:rsidRDefault="00B25BC8" w:rsidP="00B25BC8">
      <w:pPr>
        <w:jc w:val="center"/>
        <w:rPr>
          <w:rFonts w:ascii="Calibri" w:hAnsi="Calibri" w:cs="Arial"/>
          <w:b/>
          <w:color w:val="FF0000"/>
          <w:lang w:val="es-MX"/>
        </w:rPr>
      </w:pPr>
      <w:r w:rsidRPr="00B25BC8">
        <w:rPr>
          <w:rFonts w:ascii="Calibri" w:hAnsi="Calibri" w:cs="Arial"/>
          <w:b/>
          <w:color w:val="FF0000"/>
          <w:lang w:val="es-MX"/>
        </w:rPr>
        <w:lastRenderedPageBreak/>
        <w:t>MULTIPLICACIÓN Y DIVISIÓN DE ENTEROS</w:t>
      </w:r>
    </w:p>
    <w:p w:rsidR="00B25BC8" w:rsidRPr="00B25BC8" w:rsidRDefault="00B25BC8" w:rsidP="00B25BC8">
      <w:pPr>
        <w:pStyle w:val="Prrafodelista"/>
        <w:numPr>
          <w:ilvl w:val="0"/>
          <w:numId w:val="12"/>
        </w:numPr>
        <w:jc w:val="both"/>
        <w:rPr>
          <w:rFonts w:cs="Arial"/>
          <w:lang w:val="es-MX"/>
        </w:rPr>
      </w:pPr>
      <w:r w:rsidRPr="00B25BC8">
        <w:rPr>
          <w:rFonts w:cs="Arial"/>
          <w:lang w:val="es-MX"/>
        </w:rPr>
        <w:t>Mira el ejemplo y realiza las siguientes operaciones con números enteros:</w:t>
      </w:r>
    </w:p>
    <w:p w:rsidR="00B25BC8" w:rsidRPr="00BD3346" w:rsidRDefault="00B25BC8" w:rsidP="00B25BC8">
      <w:pPr>
        <w:ind w:left="426"/>
        <w:jc w:val="both"/>
        <w:rPr>
          <w:rFonts w:ascii="Calibri" w:hAnsi="Calibri" w:cs="Arial"/>
          <w:lang w:val="es-MX"/>
        </w:rPr>
      </w:pPr>
      <w:r w:rsidRPr="00BD3346">
        <w:rPr>
          <w:rFonts w:ascii="Calibri" w:hAnsi="Calibri" w:cs="Arial"/>
          <w:lang w:val="es-MX"/>
        </w:rPr>
        <w:t xml:space="preserve">a.  </w:t>
      </w:r>
      <w:proofErr w:type="gramStart"/>
      <w:r w:rsidRPr="00BD3346">
        <w:rPr>
          <w:rFonts w:ascii="Calibri" w:hAnsi="Calibri" w:cs="Arial"/>
          <w:lang w:val="es-MX"/>
        </w:rPr>
        <w:t>+(</w:t>
      </w:r>
      <w:proofErr w:type="gramEnd"/>
      <w:r w:rsidRPr="00BD3346">
        <w:rPr>
          <w:rFonts w:ascii="Calibri" w:hAnsi="Calibri" w:cs="Arial"/>
          <w:lang w:val="es-MX"/>
        </w:rPr>
        <w:t>–12) = –12</w:t>
      </w:r>
      <w:r w:rsidRPr="00BD3346">
        <w:rPr>
          <w:rFonts w:ascii="Calibri" w:hAnsi="Calibri" w:cs="Arial"/>
          <w:lang w:val="es-MX"/>
        </w:rPr>
        <w:tab/>
        <w:t xml:space="preserve">b.  </w:t>
      </w:r>
      <w:proofErr w:type="gramStart"/>
      <w:r w:rsidRPr="00BD3346">
        <w:rPr>
          <w:rFonts w:ascii="Calibri" w:hAnsi="Calibri" w:cs="Arial"/>
          <w:lang w:val="es-MX"/>
        </w:rPr>
        <w:t>–(</w:t>
      </w:r>
      <w:proofErr w:type="gramEnd"/>
      <w:r w:rsidRPr="00BD3346">
        <w:rPr>
          <w:rFonts w:ascii="Calibri" w:hAnsi="Calibri" w:cs="Arial"/>
          <w:lang w:val="es-MX"/>
        </w:rPr>
        <w:t>+15)</w:t>
      </w:r>
      <w:r w:rsidRPr="00BD3346">
        <w:rPr>
          <w:rFonts w:ascii="Calibri" w:hAnsi="Calibri" w:cs="Arial"/>
          <w:lang w:val="es-MX"/>
        </w:rPr>
        <w:tab/>
        <w:t xml:space="preserve">c.  </w:t>
      </w:r>
      <w:proofErr w:type="gramStart"/>
      <w:r w:rsidRPr="00BD3346">
        <w:rPr>
          <w:rFonts w:ascii="Calibri" w:hAnsi="Calibri" w:cs="Arial"/>
          <w:lang w:val="es-MX"/>
        </w:rPr>
        <w:t>+(</w:t>
      </w:r>
      <w:proofErr w:type="gramEnd"/>
      <w:r w:rsidRPr="00BD3346">
        <w:rPr>
          <w:rFonts w:ascii="Calibri" w:hAnsi="Calibri" w:cs="Arial"/>
          <w:lang w:val="es-MX"/>
        </w:rPr>
        <w:t>+43)</w:t>
      </w:r>
      <w:r w:rsidRPr="00BD3346">
        <w:rPr>
          <w:rFonts w:ascii="Calibri" w:hAnsi="Calibri" w:cs="Arial"/>
          <w:lang w:val="es-MX"/>
        </w:rPr>
        <w:tab/>
        <w:t xml:space="preserve">d.  </w:t>
      </w:r>
      <w:proofErr w:type="gramStart"/>
      <w:r w:rsidRPr="00BD3346">
        <w:rPr>
          <w:rFonts w:ascii="Calibri" w:hAnsi="Calibri" w:cs="Arial"/>
          <w:lang w:val="es-MX"/>
        </w:rPr>
        <w:t>–(</w:t>
      </w:r>
      <w:proofErr w:type="gramEnd"/>
      <w:r w:rsidRPr="00BD3346">
        <w:rPr>
          <w:rFonts w:ascii="Calibri" w:hAnsi="Calibri" w:cs="Arial"/>
          <w:lang w:val="es-MX"/>
        </w:rPr>
        <w:t>–12)</w:t>
      </w:r>
      <w:r w:rsidRPr="00BD3346">
        <w:rPr>
          <w:rFonts w:ascii="Calibri" w:hAnsi="Calibri" w:cs="Arial"/>
          <w:lang w:val="es-MX"/>
        </w:rPr>
        <w:tab/>
        <w:t>e.  +(+36)</w:t>
      </w:r>
      <w:r w:rsidRPr="00BD3346">
        <w:rPr>
          <w:rFonts w:ascii="Calibri" w:hAnsi="Calibri" w:cs="Arial"/>
          <w:lang w:val="es-MX"/>
        </w:rPr>
        <w:tab/>
      </w:r>
      <w:proofErr w:type="gramStart"/>
      <w:r w:rsidRPr="00BD3346">
        <w:rPr>
          <w:rFonts w:ascii="Calibri" w:hAnsi="Calibri" w:cs="Arial"/>
          <w:lang w:val="es-MX"/>
        </w:rPr>
        <w:t>f</w:t>
      </w:r>
      <w:proofErr w:type="gramEnd"/>
      <w:r w:rsidRPr="00BD3346">
        <w:rPr>
          <w:rFonts w:ascii="Calibri" w:hAnsi="Calibri" w:cs="Arial"/>
          <w:lang w:val="es-MX"/>
        </w:rPr>
        <w:t xml:space="preserve">.  </w:t>
      </w:r>
      <w:proofErr w:type="gramStart"/>
      <w:r w:rsidRPr="00BD3346">
        <w:rPr>
          <w:rFonts w:ascii="Calibri" w:hAnsi="Calibri" w:cs="Arial"/>
          <w:lang w:val="es-MX"/>
        </w:rPr>
        <w:t>–(</w:t>
      </w:r>
      <w:proofErr w:type="gramEnd"/>
      <w:r w:rsidRPr="00BD3346">
        <w:rPr>
          <w:rFonts w:ascii="Calibri" w:hAnsi="Calibri" w:cs="Arial"/>
          <w:lang w:val="es-MX"/>
        </w:rPr>
        <w:t>+49)</w:t>
      </w:r>
    </w:p>
    <w:p w:rsidR="00B25BC8" w:rsidRPr="00BD3346" w:rsidRDefault="00B25BC8" w:rsidP="00B25BC8">
      <w:pPr>
        <w:ind w:left="426"/>
        <w:jc w:val="both"/>
        <w:rPr>
          <w:rFonts w:ascii="Calibri" w:hAnsi="Calibri" w:cs="Arial"/>
          <w:lang w:val="es-MX"/>
        </w:rPr>
      </w:pPr>
      <w:r w:rsidRPr="00BD3346">
        <w:rPr>
          <w:rFonts w:ascii="Calibri" w:hAnsi="Calibri" w:cs="Arial"/>
          <w:lang w:val="es-MX"/>
        </w:rPr>
        <w:t xml:space="preserve">g.  </w:t>
      </w:r>
      <w:proofErr w:type="gramStart"/>
      <w:r w:rsidRPr="00BD3346">
        <w:rPr>
          <w:rFonts w:ascii="Calibri" w:hAnsi="Calibri" w:cs="Arial"/>
          <w:lang w:val="es-MX"/>
        </w:rPr>
        <w:t>+(</w:t>
      </w:r>
      <w:proofErr w:type="gramEnd"/>
      <w:r w:rsidRPr="00BD3346">
        <w:rPr>
          <w:rFonts w:ascii="Calibri" w:hAnsi="Calibri" w:cs="Arial"/>
          <w:lang w:val="es-MX"/>
        </w:rPr>
        <w:t>–83)</w:t>
      </w:r>
      <w:r w:rsidRPr="00BD3346">
        <w:rPr>
          <w:rFonts w:ascii="Calibri" w:hAnsi="Calibri" w:cs="Arial"/>
          <w:lang w:val="es-MX"/>
        </w:rPr>
        <w:tab/>
      </w:r>
      <w:r w:rsidRPr="00BD3346">
        <w:rPr>
          <w:rFonts w:ascii="Calibri" w:hAnsi="Calibri" w:cs="Arial"/>
          <w:lang w:val="es-MX"/>
        </w:rPr>
        <w:tab/>
        <w:t xml:space="preserve">h.  </w:t>
      </w:r>
      <w:proofErr w:type="gramStart"/>
      <w:r w:rsidRPr="00BD3346">
        <w:rPr>
          <w:rFonts w:ascii="Calibri" w:hAnsi="Calibri" w:cs="Arial"/>
          <w:lang w:val="es-MX"/>
        </w:rPr>
        <w:t>–(</w:t>
      </w:r>
      <w:proofErr w:type="gramEnd"/>
      <w:r w:rsidRPr="00BD3346">
        <w:rPr>
          <w:rFonts w:ascii="Calibri" w:hAnsi="Calibri" w:cs="Arial"/>
          <w:lang w:val="es-MX"/>
        </w:rPr>
        <w:t>–205)</w:t>
      </w:r>
      <w:r w:rsidRPr="00BD3346">
        <w:rPr>
          <w:rFonts w:ascii="Calibri" w:hAnsi="Calibri" w:cs="Arial"/>
          <w:lang w:val="es-MX"/>
        </w:rPr>
        <w:tab/>
        <w:t xml:space="preserve">i.  </w:t>
      </w:r>
      <w:proofErr w:type="gramStart"/>
      <w:r w:rsidRPr="00BD3346">
        <w:rPr>
          <w:rFonts w:ascii="Calibri" w:hAnsi="Calibri" w:cs="Arial"/>
          <w:lang w:val="es-MX"/>
        </w:rPr>
        <w:t>–(</w:t>
      </w:r>
      <w:proofErr w:type="gramEnd"/>
      <w:r w:rsidRPr="00BD3346">
        <w:rPr>
          <w:rFonts w:ascii="Calibri" w:hAnsi="Calibri" w:cs="Arial"/>
          <w:lang w:val="es-MX"/>
        </w:rPr>
        <w:t>+45)</w:t>
      </w:r>
      <w:r w:rsidRPr="00BD3346">
        <w:rPr>
          <w:rFonts w:ascii="Calibri" w:hAnsi="Calibri" w:cs="Arial"/>
          <w:lang w:val="es-MX"/>
        </w:rPr>
        <w:tab/>
        <w:t>j.  +(+47)</w:t>
      </w:r>
      <w:r w:rsidRPr="00BD3346">
        <w:rPr>
          <w:rFonts w:ascii="Calibri" w:hAnsi="Calibri" w:cs="Arial"/>
          <w:lang w:val="es-MX"/>
        </w:rPr>
        <w:tab/>
      </w:r>
      <w:proofErr w:type="gramStart"/>
      <w:r w:rsidRPr="00BD3346">
        <w:rPr>
          <w:rFonts w:ascii="Calibri" w:hAnsi="Calibri" w:cs="Arial"/>
          <w:lang w:val="es-MX"/>
        </w:rPr>
        <w:t>k</w:t>
      </w:r>
      <w:proofErr w:type="gramEnd"/>
      <w:r w:rsidRPr="00BD3346">
        <w:rPr>
          <w:rFonts w:ascii="Calibri" w:hAnsi="Calibri" w:cs="Arial"/>
          <w:lang w:val="es-MX"/>
        </w:rPr>
        <w:t xml:space="preserve">.  </w:t>
      </w:r>
      <w:proofErr w:type="gramStart"/>
      <w:r w:rsidRPr="00BD3346">
        <w:rPr>
          <w:rFonts w:ascii="Calibri" w:hAnsi="Calibri" w:cs="Arial"/>
          <w:lang w:val="es-MX"/>
        </w:rPr>
        <w:t>–(</w:t>
      </w:r>
      <w:proofErr w:type="gramEnd"/>
      <w:r w:rsidRPr="00BD3346">
        <w:rPr>
          <w:rFonts w:ascii="Calibri" w:hAnsi="Calibri" w:cs="Arial"/>
          <w:lang w:val="es-MX"/>
        </w:rPr>
        <w:t>–26)</w:t>
      </w:r>
      <w:r w:rsidRPr="00BD3346">
        <w:rPr>
          <w:rFonts w:ascii="Calibri" w:hAnsi="Calibri" w:cs="Arial"/>
          <w:lang w:val="es-MX"/>
        </w:rPr>
        <w:tab/>
        <w:t xml:space="preserve">l.  </w:t>
      </w:r>
      <w:proofErr w:type="gramStart"/>
      <w:r w:rsidRPr="00BD3346">
        <w:rPr>
          <w:rFonts w:ascii="Calibri" w:hAnsi="Calibri" w:cs="Arial"/>
          <w:lang w:val="es-MX"/>
        </w:rPr>
        <w:t>+(</w:t>
      </w:r>
      <w:proofErr w:type="gramEnd"/>
      <w:r w:rsidRPr="00BD3346">
        <w:rPr>
          <w:rFonts w:ascii="Calibri" w:hAnsi="Calibri" w:cs="Arial"/>
          <w:lang w:val="es-MX"/>
        </w:rPr>
        <w:t>–17)</w:t>
      </w:r>
    </w:p>
    <w:p w:rsidR="00B25BC8" w:rsidRPr="00BD3346" w:rsidRDefault="00B25BC8" w:rsidP="00B25BC8">
      <w:pPr>
        <w:jc w:val="both"/>
        <w:rPr>
          <w:rFonts w:ascii="Calibri" w:hAnsi="Calibri" w:cs="Arial"/>
          <w:lang w:val="es-MX"/>
        </w:rPr>
      </w:pPr>
    </w:p>
    <w:p w:rsidR="00B25BC8" w:rsidRPr="00B25BC8" w:rsidRDefault="00B25BC8" w:rsidP="00B25BC8">
      <w:pPr>
        <w:pStyle w:val="Prrafodelista"/>
        <w:numPr>
          <w:ilvl w:val="0"/>
          <w:numId w:val="12"/>
        </w:numPr>
        <w:autoSpaceDE w:val="0"/>
        <w:autoSpaceDN w:val="0"/>
        <w:adjustRightInd w:val="0"/>
        <w:jc w:val="both"/>
        <w:rPr>
          <w:rFonts w:cs="Arial"/>
        </w:rPr>
      </w:pPr>
      <w:r w:rsidRPr="00B25BC8">
        <w:rPr>
          <w:rFonts w:cs="Arial"/>
        </w:rPr>
        <w:t>Hallar el cociente de:</w:t>
      </w:r>
    </w:p>
    <w:p w:rsidR="00B25BC8" w:rsidRPr="00BD3346" w:rsidRDefault="00B25BC8" w:rsidP="00B25BC8">
      <w:pPr>
        <w:ind w:left="360"/>
        <w:rPr>
          <w:rFonts w:ascii="Calibri" w:hAnsi="Calibri" w:cs="Arial"/>
          <w:lang w:val="es-CO"/>
        </w:rPr>
      </w:pPr>
      <w:r w:rsidRPr="00BD3346">
        <w:rPr>
          <w:rFonts w:ascii="Calibri" w:hAnsi="Calibri" w:cs="Arial"/>
          <w:lang w:val="es-CO"/>
        </w:rPr>
        <w:t xml:space="preserve">a.  24 ÷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 xml:space="preserve">3 </w:t>
      </w:r>
      <w:r w:rsidRPr="00BD3346">
        <w:rPr>
          <w:rFonts w:ascii="Calibri" w:hAnsi="Calibri" w:cs="Arial"/>
          <w:lang w:val="es-CO"/>
        </w:rPr>
        <w:tab/>
        <w:t xml:space="preserve">   b. 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 xml:space="preserve">12 ÷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>4</w:t>
      </w:r>
      <w:r w:rsidRPr="00BD3346">
        <w:rPr>
          <w:rFonts w:ascii="Calibri" w:hAnsi="Calibri" w:cs="Arial"/>
          <w:lang w:val="es-CO"/>
        </w:rPr>
        <w:tab/>
        <w:t xml:space="preserve">   c. 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>4 ÷ 2</w:t>
      </w:r>
      <w:r w:rsidRPr="00BD3346">
        <w:rPr>
          <w:rFonts w:ascii="Calibri" w:hAnsi="Calibri" w:cs="Arial"/>
          <w:lang w:val="es-CO"/>
        </w:rPr>
        <w:tab/>
        <w:t xml:space="preserve">d. 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>100 ÷ 5</w:t>
      </w:r>
      <w:r w:rsidRPr="00BD3346">
        <w:rPr>
          <w:rFonts w:ascii="Calibri" w:hAnsi="Calibri" w:cs="Arial"/>
          <w:lang w:val="es-CO"/>
        </w:rPr>
        <w:tab/>
        <w:t xml:space="preserve">e.  51 ÷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>17</w:t>
      </w:r>
      <w:r w:rsidRPr="00BD3346">
        <w:rPr>
          <w:rFonts w:ascii="Calibri" w:hAnsi="Calibri" w:cs="Arial"/>
          <w:lang w:val="es-CO"/>
        </w:rPr>
        <w:tab/>
        <w:t xml:space="preserve">f.  135 ÷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>15</w:t>
      </w:r>
    </w:p>
    <w:p w:rsidR="00B25BC8" w:rsidRPr="00BD3346" w:rsidRDefault="00B25BC8" w:rsidP="00B25BC8">
      <w:pPr>
        <w:rPr>
          <w:rFonts w:ascii="Calibri" w:hAnsi="Calibri" w:cs="Arial"/>
          <w:lang w:val="es-CO"/>
        </w:rPr>
      </w:pPr>
    </w:p>
    <w:p w:rsidR="00B25BC8" w:rsidRPr="00B25BC8" w:rsidRDefault="00B25BC8" w:rsidP="00B25BC8">
      <w:pPr>
        <w:pStyle w:val="Prrafodelista"/>
        <w:numPr>
          <w:ilvl w:val="0"/>
          <w:numId w:val="12"/>
        </w:numPr>
        <w:autoSpaceDE w:val="0"/>
        <w:autoSpaceDN w:val="0"/>
        <w:adjustRightInd w:val="0"/>
        <w:jc w:val="both"/>
        <w:rPr>
          <w:rFonts w:cs="Arial"/>
        </w:rPr>
      </w:pPr>
      <w:r w:rsidRPr="00B25BC8">
        <w:rPr>
          <w:rFonts w:cs="Arial"/>
        </w:rPr>
        <w:t>Completa con el entero que hace falta:</w:t>
      </w:r>
    </w:p>
    <w:p w:rsidR="00B25BC8" w:rsidRPr="00BD3346" w:rsidRDefault="00B25BC8" w:rsidP="00B25BC8">
      <w:pPr>
        <w:ind w:left="360"/>
        <w:rPr>
          <w:rFonts w:ascii="Calibri" w:hAnsi="Calibri" w:cs="Arial"/>
          <w:lang w:val="es-CO"/>
        </w:rPr>
      </w:pPr>
      <w:r w:rsidRPr="00BD3346">
        <w:rPr>
          <w:rFonts w:ascii="Calibri" w:hAnsi="Calibri" w:cs="Arial"/>
          <w:lang w:val="es-CO"/>
        </w:rPr>
        <w:t xml:space="preserve">a.  9 · </w:t>
      </w:r>
      <w:r w:rsidRPr="00BD3346">
        <w:rPr>
          <w:rFonts w:ascii="Calibri" w:hAnsi="Calibri" w:cs="Arial"/>
          <w:bdr w:val="single" w:sz="4" w:space="0" w:color="auto"/>
          <w:lang w:val="es-CO"/>
        </w:rPr>
        <w:t xml:space="preserve">      </w:t>
      </w:r>
      <w:r w:rsidRPr="00BD3346">
        <w:rPr>
          <w:rFonts w:ascii="Calibri" w:hAnsi="Calibri" w:cs="Arial"/>
          <w:lang w:val="es-CO"/>
        </w:rPr>
        <w:t xml:space="preserve"> =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 xml:space="preserve"> 45</w:t>
      </w:r>
      <w:r w:rsidRPr="00BD3346">
        <w:rPr>
          <w:rFonts w:ascii="Calibri" w:hAnsi="Calibri" w:cs="Arial"/>
          <w:lang w:val="es-CO"/>
        </w:rPr>
        <w:tab/>
        <w:t xml:space="preserve">  b.  </w:t>
      </w:r>
      <w:r w:rsidRPr="00BD3346">
        <w:rPr>
          <w:rFonts w:ascii="Calibri" w:hAnsi="Calibri" w:cs="Arial"/>
          <w:bdr w:val="single" w:sz="4" w:space="0" w:color="auto"/>
          <w:lang w:val="es-CO"/>
        </w:rPr>
        <w:t xml:space="preserve">      </w:t>
      </w:r>
      <w:r w:rsidRPr="00BD3346">
        <w:rPr>
          <w:rFonts w:ascii="Calibri" w:hAnsi="Calibri" w:cs="Arial"/>
          <w:lang w:val="es-CO"/>
        </w:rPr>
        <w:t xml:space="preserve"> ·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lang w:val="es-CO"/>
        </w:rPr>
        <w:t xml:space="preserve"> 8 = 24</w:t>
      </w:r>
      <w:r w:rsidRPr="00BD3346">
        <w:rPr>
          <w:rFonts w:ascii="Calibri" w:hAnsi="Calibri" w:cs="Arial"/>
          <w:lang w:val="es-CO"/>
        </w:rPr>
        <w:tab/>
        <w:t xml:space="preserve">c.  7 · </w:t>
      </w:r>
      <w:r w:rsidRPr="00BD3346">
        <w:rPr>
          <w:rFonts w:ascii="Calibri" w:hAnsi="Calibri" w:cs="Arial"/>
          <w:bdr w:val="single" w:sz="4" w:space="0" w:color="auto"/>
          <w:lang w:val="es-CO"/>
        </w:rPr>
        <w:t xml:space="preserve">      </w:t>
      </w:r>
      <w:r w:rsidRPr="00BD3346">
        <w:rPr>
          <w:rFonts w:ascii="Calibri" w:hAnsi="Calibri" w:cs="Arial"/>
          <w:lang w:val="es-CO"/>
        </w:rPr>
        <w:t xml:space="preserve"> = 21</w:t>
      </w:r>
      <w:r w:rsidRPr="00BD3346">
        <w:rPr>
          <w:rFonts w:ascii="Calibri" w:hAnsi="Calibri" w:cs="Arial"/>
          <w:lang w:val="es-CO"/>
        </w:rPr>
        <w:tab/>
        <w:t xml:space="preserve">d.  4 · </w:t>
      </w:r>
      <w:r w:rsidRPr="00BD3346">
        <w:rPr>
          <w:rFonts w:ascii="Calibri" w:hAnsi="Calibri" w:cs="Arial"/>
          <w:bdr w:val="single" w:sz="4" w:space="0" w:color="auto"/>
          <w:lang w:val="es-CO"/>
        </w:rPr>
        <w:t xml:space="preserve">      </w:t>
      </w:r>
      <w:r w:rsidRPr="00BD3346">
        <w:rPr>
          <w:rFonts w:ascii="Calibri" w:hAnsi="Calibri" w:cs="Arial"/>
          <w:lang w:val="es-CO"/>
        </w:rPr>
        <w:t xml:space="preserve"> = </w:t>
      </w:r>
      <w:r w:rsidRPr="00BD3346">
        <w:rPr>
          <w:rFonts w:ascii="Calibri" w:hAnsi="Calibri" w:cs="Arial"/>
          <w:color w:val="000000"/>
          <w:lang w:val="es-CO"/>
        </w:rPr>
        <w:sym w:font="Symbol" w:char="002D"/>
      </w:r>
      <w:r w:rsidRPr="00BD3346">
        <w:rPr>
          <w:rFonts w:ascii="Calibri" w:hAnsi="Calibri" w:cs="Arial"/>
          <w:color w:val="000000"/>
          <w:lang w:val="es-CO"/>
        </w:rPr>
        <w:t xml:space="preserve"> </w:t>
      </w:r>
      <w:r w:rsidRPr="00BD3346">
        <w:rPr>
          <w:rFonts w:ascii="Calibri" w:hAnsi="Calibri" w:cs="Arial"/>
          <w:lang w:val="es-CO"/>
        </w:rPr>
        <w:t>24</w:t>
      </w:r>
    </w:p>
    <w:p w:rsidR="00B25BC8" w:rsidRPr="00BD3346" w:rsidRDefault="00B25BC8" w:rsidP="00B25BC8">
      <w:pPr>
        <w:ind w:left="360"/>
        <w:rPr>
          <w:rFonts w:ascii="Calibri" w:hAnsi="Calibri" w:cs="Arial"/>
          <w:lang w:val="es-CO"/>
        </w:rPr>
      </w:pPr>
      <w:r w:rsidRPr="00BD3346">
        <w:rPr>
          <w:rFonts w:ascii="Calibri" w:hAnsi="Calibri" w:cs="Arial"/>
          <w:lang w:val="es-CO"/>
        </w:rPr>
        <w:t xml:space="preserve">e.  </w:t>
      </w:r>
      <w:r w:rsidRPr="00BD3346">
        <w:rPr>
          <w:rFonts w:ascii="Calibri" w:hAnsi="Calibri" w:cs="Arial"/>
          <w:position w:val="-28"/>
          <w:lang w:val="es-CO"/>
        </w:rPr>
        <w:object w:dxaOrig="8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pt;height:32.1pt" o:ole="">
            <v:imagedata r:id="rId7" o:title=""/>
          </v:shape>
          <o:OLEObject Type="Embed" ProgID="Equation.DSMT4" ShapeID="_x0000_i1025" DrawAspect="Content" ObjectID="_1424071813" r:id="rId8"/>
        </w:object>
      </w:r>
      <w:r w:rsidRPr="00BD3346">
        <w:rPr>
          <w:rFonts w:ascii="Calibri" w:hAnsi="Calibri" w:cs="Arial"/>
          <w:lang w:val="es-CO"/>
        </w:rPr>
        <w:tab/>
        <w:t xml:space="preserve">f.  </w:t>
      </w:r>
      <w:r w:rsidRPr="00BD3346">
        <w:rPr>
          <w:rFonts w:ascii="Calibri" w:hAnsi="Calibri" w:cs="Arial"/>
          <w:position w:val="-22"/>
          <w:lang w:val="es-CO"/>
        </w:rPr>
        <w:object w:dxaOrig="760" w:dyaOrig="620">
          <v:shape id="_x0000_i1026" type="#_x0000_t75" style="width:37.8pt;height:30.65pt" o:ole="">
            <v:imagedata r:id="rId9" o:title=""/>
          </v:shape>
          <o:OLEObject Type="Embed" ProgID="Equation.DSMT4" ShapeID="_x0000_i1026" DrawAspect="Content" ObjectID="_1424071814" r:id="rId10"/>
        </w:object>
      </w:r>
      <w:r w:rsidRPr="00BD3346">
        <w:rPr>
          <w:rFonts w:ascii="Calibri" w:hAnsi="Calibri" w:cs="Arial"/>
          <w:lang w:val="es-CO"/>
        </w:rPr>
        <w:tab/>
        <w:t xml:space="preserve">g.  </w:t>
      </w:r>
      <w:r w:rsidRPr="00BD3346">
        <w:rPr>
          <w:rFonts w:ascii="Calibri" w:hAnsi="Calibri" w:cs="Arial"/>
          <w:position w:val="-28"/>
          <w:lang w:val="es-CO"/>
        </w:rPr>
        <w:object w:dxaOrig="940" w:dyaOrig="639">
          <v:shape id="_x0000_i1027" type="#_x0000_t75" style="width:47.05pt;height:32.1pt" o:ole="">
            <v:imagedata r:id="rId11" o:title=""/>
          </v:shape>
          <o:OLEObject Type="Embed" ProgID="Equation.DSMT4" ShapeID="_x0000_i1027" DrawAspect="Content" ObjectID="_1424071815" r:id="rId12"/>
        </w:object>
      </w:r>
      <w:r w:rsidRPr="00BD3346">
        <w:rPr>
          <w:rFonts w:ascii="Calibri" w:hAnsi="Calibri" w:cs="Arial"/>
          <w:lang w:val="es-CO"/>
        </w:rPr>
        <w:tab/>
        <w:t xml:space="preserve">h.  </w:t>
      </w:r>
      <w:r w:rsidRPr="00BD3346">
        <w:rPr>
          <w:rFonts w:ascii="Calibri" w:hAnsi="Calibri" w:cs="Arial"/>
          <w:position w:val="-22"/>
          <w:lang w:val="es-CO"/>
        </w:rPr>
        <w:object w:dxaOrig="940" w:dyaOrig="620">
          <v:shape id="_x0000_i1028" type="#_x0000_t75" style="width:47.05pt;height:30.65pt" o:ole="">
            <v:imagedata r:id="rId13" o:title=""/>
          </v:shape>
          <o:OLEObject Type="Embed" ProgID="Equation.DSMT4" ShapeID="_x0000_i1028" DrawAspect="Content" ObjectID="_1424071816" r:id="rId14"/>
        </w:object>
      </w:r>
      <w:r w:rsidRPr="00BD3346">
        <w:rPr>
          <w:rFonts w:ascii="Calibri" w:hAnsi="Calibri" w:cs="Arial"/>
          <w:lang w:val="es-CO"/>
        </w:rPr>
        <w:tab/>
      </w:r>
      <w:proofErr w:type="gramStart"/>
      <w:r w:rsidRPr="00BD3346">
        <w:rPr>
          <w:rFonts w:ascii="Calibri" w:hAnsi="Calibri" w:cs="Arial"/>
          <w:lang w:val="es-CO"/>
        </w:rPr>
        <w:t>i</w:t>
      </w:r>
      <w:proofErr w:type="gramEnd"/>
      <w:r w:rsidRPr="00BD3346">
        <w:rPr>
          <w:rFonts w:ascii="Calibri" w:hAnsi="Calibri" w:cs="Arial"/>
          <w:lang w:val="es-CO"/>
        </w:rPr>
        <w:t xml:space="preserve">.  </w:t>
      </w:r>
      <w:r w:rsidRPr="00BD3346">
        <w:rPr>
          <w:rFonts w:ascii="Calibri" w:hAnsi="Calibri" w:cs="Arial"/>
          <w:position w:val="-28"/>
          <w:lang w:val="es-CO"/>
        </w:rPr>
        <w:object w:dxaOrig="820" w:dyaOrig="639">
          <v:shape id="_x0000_i1029" type="#_x0000_t75" style="width:41.35pt;height:32.1pt" o:ole="">
            <v:imagedata r:id="rId15" o:title=""/>
          </v:shape>
          <o:OLEObject Type="Embed" ProgID="Equation.DSMT4" ShapeID="_x0000_i1029" DrawAspect="Content" ObjectID="_1424071817" r:id="rId16"/>
        </w:object>
      </w:r>
    </w:p>
    <w:p w:rsidR="00B25BC8" w:rsidRDefault="00B25BC8" w:rsidP="00B25BC8">
      <w:pPr>
        <w:jc w:val="both"/>
        <w:rPr>
          <w:rFonts w:ascii="Calibri" w:hAnsi="Calibri" w:cs="Arial"/>
          <w:b/>
          <w:bCs/>
          <w:lang w:val="es-MX"/>
        </w:rPr>
      </w:pPr>
    </w:p>
    <w:p w:rsidR="00B25BC8" w:rsidRDefault="00B25BC8" w:rsidP="00B25BC8">
      <w:pPr>
        <w:jc w:val="both"/>
        <w:rPr>
          <w:rFonts w:ascii="Calibri" w:hAnsi="Calibri" w:cs="Arial"/>
          <w:b/>
          <w:bCs/>
          <w:lang w:val="es-MX"/>
        </w:rPr>
      </w:pPr>
    </w:p>
    <w:p w:rsidR="00B25BC8" w:rsidRPr="00B25BC8" w:rsidRDefault="00B25BC8" w:rsidP="00B25BC8">
      <w:pPr>
        <w:jc w:val="center"/>
        <w:rPr>
          <w:rFonts w:ascii="Calibri" w:hAnsi="Calibri" w:cs="Arial"/>
          <w:b/>
          <w:bCs/>
          <w:color w:val="FF0000"/>
          <w:lang w:val="es-MX"/>
        </w:rPr>
      </w:pPr>
      <w:r w:rsidRPr="00B25BC8">
        <w:rPr>
          <w:rFonts w:ascii="Calibri" w:hAnsi="Calibri" w:cs="Arial"/>
          <w:b/>
          <w:bCs/>
          <w:color w:val="FF0000"/>
          <w:lang w:val="es-MX"/>
        </w:rPr>
        <w:t>PROBLEMAS DE MULTIPLICACIÓN Y DIVISIÓN DE ENTEROS</w:t>
      </w:r>
    </w:p>
    <w:p w:rsidR="00B25BC8" w:rsidRPr="00B25BC8" w:rsidRDefault="00B25BC8" w:rsidP="00B25BC8">
      <w:pPr>
        <w:pStyle w:val="Prrafodelista"/>
        <w:numPr>
          <w:ilvl w:val="0"/>
          <w:numId w:val="12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La temperatura del aire baja según se asciende en la atmósfera, a razón de 9 ºC cada 300 metros. ¿A qué altura vuela un avión si la temperatura del aire es de −81 ºC? R/  2 700 m</w:t>
      </w:r>
    </w:p>
    <w:p w:rsidR="00B25BC8" w:rsidRPr="00B25BC8" w:rsidRDefault="00B25BC8" w:rsidP="00B25BC8">
      <w:pPr>
        <w:pStyle w:val="Prrafodelista"/>
        <w:numPr>
          <w:ilvl w:val="0"/>
          <w:numId w:val="12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Un barco congelador ha pescado una gran cantidad de calamares y se dispone a congelarla. En el interior de su cámara frigorífica, la temperatura desciende 2º C cada diez minutos. Si al principio la cámara se encontraba a 4º C:</w:t>
      </w:r>
    </w:p>
    <w:p w:rsidR="00B25BC8" w:rsidRPr="00F676B8" w:rsidRDefault="00B25BC8" w:rsidP="00B25BC8">
      <w:pPr>
        <w:ind w:left="426"/>
        <w:jc w:val="both"/>
        <w:rPr>
          <w:rFonts w:ascii="Calibri" w:hAnsi="Calibri" w:cs="Arial"/>
          <w:bCs/>
          <w:lang w:val="es-MX"/>
        </w:rPr>
      </w:pPr>
      <w:r w:rsidRPr="00F676B8">
        <w:rPr>
          <w:rFonts w:ascii="Calibri" w:hAnsi="Calibri" w:cs="Arial"/>
          <w:bCs/>
          <w:lang w:val="es-MX"/>
        </w:rPr>
        <w:t>a) ¿Qué temperatura tendrá después de hora y media de funcionamiento?</w:t>
      </w:r>
      <w:r>
        <w:rPr>
          <w:rFonts w:ascii="Calibri" w:hAnsi="Calibri" w:cs="Arial"/>
          <w:bCs/>
          <w:lang w:val="es-MX"/>
        </w:rPr>
        <w:t xml:space="preserve"> R /</w:t>
      </w:r>
      <w:r w:rsidRPr="00F676B8">
        <w:rPr>
          <w:rFonts w:ascii="Calibri" w:hAnsi="Calibri" w:cs="Arial"/>
          <w:bCs/>
          <w:lang w:val="es-MX"/>
        </w:rPr>
        <w:t xml:space="preserve"> –14º</w:t>
      </w:r>
    </w:p>
    <w:p w:rsidR="00B25BC8" w:rsidRPr="00F676B8" w:rsidRDefault="00B25BC8" w:rsidP="00B25BC8">
      <w:pPr>
        <w:ind w:left="426"/>
        <w:jc w:val="both"/>
        <w:rPr>
          <w:rFonts w:ascii="Calibri" w:hAnsi="Calibri" w:cs="Arial"/>
          <w:bCs/>
          <w:lang w:val="es-MX"/>
        </w:rPr>
      </w:pPr>
      <w:r w:rsidRPr="00F676B8">
        <w:rPr>
          <w:rFonts w:ascii="Calibri" w:hAnsi="Calibri" w:cs="Arial"/>
          <w:bCs/>
          <w:lang w:val="es-MX"/>
        </w:rPr>
        <w:t>b) ¿Cuánto tiempo tardará en encontrarse a – 30º C?</w:t>
      </w:r>
      <w:r>
        <w:rPr>
          <w:rFonts w:ascii="Calibri" w:hAnsi="Calibri" w:cs="Arial"/>
          <w:bCs/>
          <w:lang w:val="es-MX"/>
        </w:rPr>
        <w:t xml:space="preserve"> R / </w:t>
      </w:r>
      <w:r w:rsidRPr="00F676B8">
        <w:rPr>
          <w:rFonts w:ascii="Calibri" w:hAnsi="Calibri" w:cs="Arial"/>
          <w:bCs/>
          <w:lang w:val="es-MX"/>
        </w:rPr>
        <w:t>2 h 50 min</w:t>
      </w:r>
    </w:p>
    <w:p w:rsidR="00B25BC8" w:rsidRPr="00B25BC8" w:rsidRDefault="00B25BC8" w:rsidP="00B25BC8">
      <w:pPr>
        <w:pStyle w:val="Prrafodelista"/>
        <w:numPr>
          <w:ilvl w:val="0"/>
          <w:numId w:val="12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En una estación de esquí, la temperatura desciende 2 grados cada hora a partir de las 00.00 y hasta las 8.00.  ¿Qué temperatura hay a las 8.00, si la temperatura a las 00.00 de la noche era de 4 ºC? R / –12 º</w:t>
      </w:r>
    </w:p>
    <w:p w:rsidR="00B25BC8" w:rsidRPr="00B25BC8" w:rsidRDefault="00B25BC8" w:rsidP="00B25BC8">
      <w:pPr>
        <w:pStyle w:val="Prrafodelista"/>
        <w:numPr>
          <w:ilvl w:val="0"/>
          <w:numId w:val="12"/>
        </w:numPr>
        <w:jc w:val="both"/>
        <w:rPr>
          <w:rFonts w:cs="Arial"/>
          <w:bCs/>
          <w:lang w:val="es-MX"/>
        </w:rPr>
      </w:pPr>
      <w:r w:rsidRPr="00B25BC8">
        <w:rPr>
          <w:rFonts w:cs="Arial"/>
          <w:bCs/>
          <w:lang w:val="es-MX"/>
        </w:rPr>
        <w:t>El nivel del agua de una presa ha disminuido 8 cm diarios durante 6 días. A causa de las intensas lluvias caídas los 3 días siguientes ha subido el nivel 7 cm diarios. ¿Cuál ha sido el desnivel total del agua de la presa? R/ – 27 cm</w:t>
      </w:r>
    </w:p>
    <w:p w:rsidR="00B25BC8" w:rsidRPr="00F676B8" w:rsidRDefault="00B25BC8" w:rsidP="00B25BC8">
      <w:pPr>
        <w:jc w:val="both"/>
        <w:rPr>
          <w:rFonts w:ascii="Calibri" w:hAnsi="Calibri" w:cs="Arial"/>
          <w:bCs/>
          <w:lang w:val="es-MX"/>
        </w:rPr>
      </w:pPr>
    </w:p>
    <w:p w:rsidR="00B25BC8" w:rsidRPr="00BD3346" w:rsidRDefault="00B25BC8" w:rsidP="00B25BC8">
      <w:pPr>
        <w:ind w:left="360"/>
        <w:jc w:val="both"/>
        <w:rPr>
          <w:rFonts w:ascii="Calibri" w:hAnsi="Calibri" w:cs="Arial"/>
          <w:b/>
          <w:bCs/>
          <w:lang w:val="es-MX"/>
        </w:rPr>
      </w:pPr>
    </w:p>
    <w:p w:rsidR="00B25BC8" w:rsidRDefault="00B25BC8">
      <w:pPr>
        <w:rPr>
          <w:rFonts w:ascii="Calibri" w:hAnsi="Calibri" w:cs="Arial"/>
          <w:b/>
          <w:bCs/>
          <w:lang w:val="es-MX"/>
        </w:rPr>
      </w:pPr>
      <w:r>
        <w:rPr>
          <w:rFonts w:ascii="Calibri" w:hAnsi="Calibri" w:cs="Arial"/>
          <w:b/>
          <w:bCs/>
          <w:lang w:val="es-MX"/>
        </w:rPr>
        <w:br w:type="page"/>
      </w:r>
    </w:p>
    <w:p w:rsidR="00B25BC8" w:rsidRPr="00E81FBB" w:rsidRDefault="00B25BC8" w:rsidP="00B25BC8">
      <w:pPr>
        <w:jc w:val="center"/>
        <w:rPr>
          <w:rFonts w:ascii="Calibri" w:hAnsi="Calibri" w:cs="Arial"/>
          <w:b/>
          <w:bCs/>
          <w:color w:val="FF0000"/>
          <w:lang w:val="es-MX"/>
        </w:rPr>
      </w:pPr>
      <w:r w:rsidRPr="00E81FBB">
        <w:rPr>
          <w:rFonts w:ascii="Calibri" w:hAnsi="Calibri" w:cs="Arial"/>
          <w:b/>
          <w:bCs/>
          <w:color w:val="FF0000"/>
          <w:lang w:val="es-MX"/>
        </w:rPr>
        <w:lastRenderedPageBreak/>
        <w:t>EVALUACIÓN</w:t>
      </w:r>
    </w:p>
    <w:p w:rsidR="00B25BC8" w:rsidRDefault="00B25BC8" w:rsidP="00B25BC8">
      <w:pPr>
        <w:ind w:left="360"/>
        <w:jc w:val="both"/>
      </w:pPr>
      <w:r w:rsidRPr="00B47650">
        <w:t>PREGUNTAS HACIA EL ICFES</w:t>
      </w:r>
    </w:p>
    <w:p w:rsidR="00B25BC8" w:rsidRPr="00E31C3A" w:rsidRDefault="00B25BC8" w:rsidP="00B25BC8">
      <w:pPr>
        <w:pStyle w:val="Prrafodelista"/>
        <w:numPr>
          <w:ilvl w:val="0"/>
          <w:numId w:val="5"/>
        </w:numPr>
        <w:jc w:val="both"/>
        <w:rPr>
          <w:i/>
        </w:rPr>
      </w:pPr>
      <w:r w:rsidRPr="00E31C3A">
        <w:rPr>
          <w:i/>
        </w:rPr>
        <w:t>Un bus con cupo de 80 pasajeros empezó su recorrido con 40 pasajeros. Cada vez que el bus se detenía en un paradero se subían dos pasajeros y se bajaba uno.</w:t>
      </w:r>
    </w:p>
    <w:p w:rsidR="00B25BC8" w:rsidRPr="00806FDC" w:rsidRDefault="00B25BC8" w:rsidP="00B25BC8">
      <w:pPr>
        <w:pStyle w:val="Prrafodelista"/>
        <w:ind w:left="1080"/>
        <w:jc w:val="both"/>
        <w:rPr>
          <w:i/>
        </w:rPr>
      </w:pPr>
      <w:r w:rsidRPr="00806FDC">
        <w:rPr>
          <w:i/>
        </w:rPr>
        <w:t>¿En cuántos paraderos se detuvo el bus para completar su cupo?</w:t>
      </w:r>
    </w:p>
    <w:p w:rsidR="00B25BC8" w:rsidRDefault="00B25BC8" w:rsidP="00B25BC8">
      <w:pPr>
        <w:pStyle w:val="Prrafodelista"/>
        <w:jc w:val="both"/>
      </w:pPr>
      <w:r>
        <w:t>A. 20</w:t>
      </w:r>
    </w:p>
    <w:p w:rsidR="00B25BC8" w:rsidRDefault="00B25BC8" w:rsidP="00B25BC8">
      <w:pPr>
        <w:pStyle w:val="Prrafodelista"/>
        <w:jc w:val="both"/>
      </w:pPr>
      <w:r>
        <w:t>B. 40</w:t>
      </w:r>
    </w:p>
    <w:p w:rsidR="00B25BC8" w:rsidRDefault="00B25BC8" w:rsidP="00B25BC8">
      <w:pPr>
        <w:pStyle w:val="Prrafodelista"/>
        <w:jc w:val="both"/>
      </w:pPr>
      <w:r>
        <w:t>C. 60</w:t>
      </w:r>
    </w:p>
    <w:p w:rsidR="00B25BC8" w:rsidRDefault="00B25BC8" w:rsidP="00B25BC8">
      <w:pPr>
        <w:pStyle w:val="Prrafodelista"/>
        <w:jc w:val="both"/>
      </w:pPr>
      <w:r>
        <w:t>D. 80</w:t>
      </w:r>
    </w:p>
    <w:p w:rsidR="00B25BC8" w:rsidRDefault="00B25BC8" w:rsidP="00B25BC8">
      <w:pPr>
        <w:pStyle w:val="Prrafodelista"/>
        <w:jc w:val="both"/>
      </w:pPr>
    </w:p>
    <w:p w:rsidR="00B25BC8" w:rsidRDefault="00B25BC8" w:rsidP="00B25BC8">
      <w:pPr>
        <w:pStyle w:val="Prrafodelista"/>
        <w:jc w:val="both"/>
      </w:pPr>
      <w:r>
        <w:t>RESPONDE LAS PREGUNTAS II Y III DE ACUERDO CON LA SIGUIENTE INFORMACIÓN</w:t>
      </w:r>
    </w:p>
    <w:p w:rsidR="00B25BC8" w:rsidRDefault="00B25BC8" w:rsidP="00B25BC8">
      <w:pPr>
        <w:pStyle w:val="Prrafodelista"/>
        <w:jc w:val="both"/>
      </w:pPr>
      <w:r>
        <w:t>La siguiente gráfica muestra la variación de la temperatura en la ciudad de Nueva York desde las 18 horas del 28 de diciembre hasta las 18 horas del 30 de diciembre</w:t>
      </w:r>
    </w:p>
    <w:p w:rsidR="00B25BC8" w:rsidRDefault="00B25BC8" w:rsidP="00B25BC8">
      <w:pPr>
        <w:pStyle w:val="Prrafodelista"/>
        <w:jc w:val="both"/>
      </w:pPr>
    </w:p>
    <w:p w:rsidR="00B25BC8" w:rsidRDefault="00B25BC8" w:rsidP="00B25BC8">
      <w:pPr>
        <w:pStyle w:val="Prrafodelista"/>
      </w:pPr>
      <w:r>
        <w:rPr>
          <w:noProof/>
          <w:lang w:val="es-ES" w:eastAsia="es-ES"/>
        </w:rPr>
        <w:drawing>
          <wp:inline distT="0" distB="0" distL="0" distR="0">
            <wp:extent cx="4191635" cy="1810385"/>
            <wp:effectExtent l="1905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635" cy="181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5BC8" w:rsidRDefault="00B25BC8" w:rsidP="00B25BC8">
      <w:pPr>
        <w:pStyle w:val="Prrafodelista"/>
        <w:jc w:val="both"/>
      </w:pPr>
    </w:p>
    <w:p w:rsidR="00B25BC8" w:rsidRPr="00E31C3A" w:rsidRDefault="00B25BC8" w:rsidP="00B25BC8">
      <w:pPr>
        <w:pStyle w:val="Prrafodelista"/>
        <w:numPr>
          <w:ilvl w:val="0"/>
          <w:numId w:val="5"/>
        </w:numPr>
        <w:jc w:val="both"/>
        <w:rPr>
          <w:i/>
        </w:rPr>
      </w:pPr>
      <w:r w:rsidRPr="00E31C3A">
        <w:rPr>
          <w:i/>
        </w:rPr>
        <w:t>De acuerdo con la gráfica, la menor temperatura que se presentó en estos días fue</w:t>
      </w:r>
    </w:p>
    <w:p w:rsidR="00B25BC8" w:rsidRDefault="00B25BC8" w:rsidP="00B25BC8">
      <w:pPr>
        <w:pStyle w:val="Prrafodelista"/>
        <w:ind w:left="708"/>
        <w:jc w:val="both"/>
      </w:pPr>
      <w:r>
        <w:t>A. -15º</w:t>
      </w:r>
    </w:p>
    <w:p w:rsidR="00B25BC8" w:rsidRDefault="00B25BC8" w:rsidP="00B25BC8">
      <w:pPr>
        <w:pStyle w:val="Prrafodelista"/>
        <w:ind w:left="708"/>
        <w:jc w:val="both"/>
      </w:pPr>
      <w:r>
        <w:t>B. -13º</w:t>
      </w:r>
    </w:p>
    <w:p w:rsidR="00B25BC8" w:rsidRDefault="00B25BC8" w:rsidP="00B25BC8">
      <w:pPr>
        <w:pStyle w:val="Prrafodelista"/>
        <w:ind w:left="708"/>
        <w:jc w:val="both"/>
      </w:pPr>
      <w:r>
        <w:t>C. 0º</w:t>
      </w:r>
    </w:p>
    <w:p w:rsidR="00B25BC8" w:rsidRDefault="00B25BC8" w:rsidP="00B25BC8">
      <w:pPr>
        <w:pStyle w:val="Prrafodelista"/>
        <w:ind w:left="708"/>
        <w:jc w:val="both"/>
      </w:pPr>
      <w:r>
        <w:t>D. 12º</w:t>
      </w:r>
    </w:p>
    <w:p w:rsidR="00B25BC8" w:rsidRDefault="00B25BC8" w:rsidP="00B25BC8">
      <w:pPr>
        <w:pStyle w:val="Prrafodelista"/>
        <w:ind w:left="360"/>
        <w:jc w:val="both"/>
      </w:pPr>
    </w:p>
    <w:p w:rsidR="00B25BC8" w:rsidRPr="00E31C3A" w:rsidRDefault="00B25BC8" w:rsidP="00B25BC8">
      <w:pPr>
        <w:pStyle w:val="Prrafodelista"/>
        <w:numPr>
          <w:ilvl w:val="0"/>
          <w:numId w:val="5"/>
        </w:numPr>
        <w:jc w:val="both"/>
        <w:rPr>
          <w:i/>
        </w:rPr>
      </w:pPr>
      <w:r w:rsidRPr="00E31C3A">
        <w:rPr>
          <w:i/>
        </w:rPr>
        <w:t>El 30 de diciembre a las 03 horas el termómetro marcó -11º y a las 09 horas del mismo día marcó -1º, esto significa que la temperatura en este lapso de tiempo</w:t>
      </w:r>
    </w:p>
    <w:p w:rsidR="00B25BC8" w:rsidRDefault="00B25BC8" w:rsidP="00B25BC8">
      <w:pPr>
        <w:pStyle w:val="Prrafodelista"/>
        <w:ind w:left="708"/>
        <w:jc w:val="both"/>
      </w:pPr>
      <w:r>
        <w:t>A. aumentó 10º</w:t>
      </w:r>
    </w:p>
    <w:p w:rsidR="00B25BC8" w:rsidRDefault="00B25BC8" w:rsidP="00B25BC8">
      <w:pPr>
        <w:pStyle w:val="Prrafodelista"/>
        <w:ind w:left="708"/>
        <w:jc w:val="both"/>
      </w:pPr>
      <w:r>
        <w:t>B. disminuyó 10º</w:t>
      </w:r>
    </w:p>
    <w:p w:rsidR="00B25BC8" w:rsidRDefault="00B25BC8" w:rsidP="00B25BC8">
      <w:pPr>
        <w:pStyle w:val="Prrafodelista"/>
        <w:ind w:left="708"/>
        <w:jc w:val="both"/>
      </w:pPr>
      <w:r>
        <w:t>C. aumentó 12º</w:t>
      </w:r>
    </w:p>
    <w:p w:rsidR="00B25BC8" w:rsidRDefault="00B25BC8" w:rsidP="00B25BC8">
      <w:pPr>
        <w:pStyle w:val="Prrafodelista"/>
        <w:ind w:left="708"/>
        <w:jc w:val="both"/>
      </w:pPr>
      <w:r>
        <w:t>D. disminuyó 12º</w:t>
      </w:r>
    </w:p>
    <w:p w:rsidR="00B25BC8" w:rsidRDefault="00B25BC8" w:rsidP="00B25BC8">
      <w:pPr>
        <w:pStyle w:val="Prrafodelista"/>
        <w:jc w:val="both"/>
      </w:pPr>
    </w:p>
    <w:p w:rsidR="00B25BC8" w:rsidRDefault="00B25BC8">
      <w:r>
        <w:br w:type="page"/>
      </w:r>
    </w:p>
    <w:p w:rsidR="00B25BC8" w:rsidRPr="00B25BC8" w:rsidRDefault="00B25BC8" w:rsidP="00B25BC8">
      <w:pPr>
        <w:ind w:left="360"/>
        <w:jc w:val="center"/>
        <w:rPr>
          <w:b/>
        </w:rPr>
      </w:pPr>
      <w:r w:rsidRPr="00B25BC8">
        <w:rPr>
          <w:b/>
        </w:rPr>
        <w:lastRenderedPageBreak/>
        <w:t>AUTOEVALUACIÓN</w:t>
      </w:r>
    </w:p>
    <w:p w:rsidR="00B25BC8" w:rsidRDefault="00B25BC8" w:rsidP="00B25BC8">
      <w:pPr>
        <w:pStyle w:val="Prrafodelista"/>
        <w:numPr>
          <w:ilvl w:val="0"/>
          <w:numId w:val="4"/>
        </w:numPr>
        <w:jc w:val="both"/>
      </w:pPr>
      <w:r w:rsidRPr="00B47650">
        <w:t>Lo que aprendí:</w:t>
      </w:r>
    </w:p>
    <w:tbl>
      <w:tblPr>
        <w:tblStyle w:val="Tablaconcuadrcula"/>
        <w:tblW w:w="0" w:type="auto"/>
        <w:tblInd w:w="1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9110"/>
      </w:tblGrid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  <w:tr w:rsidR="00E81FBB" w:rsidTr="00E81FBB">
        <w:tc>
          <w:tcPr>
            <w:tcW w:w="10114" w:type="dxa"/>
          </w:tcPr>
          <w:p w:rsidR="00E81FBB" w:rsidRDefault="00E81FBB" w:rsidP="00E81FBB">
            <w:pPr>
              <w:jc w:val="both"/>
            </w:pPr>
          </w:p>
        </w:tc>
      </w:tr>
    </w:tbl>
    <w:p w:rsidR="00E81FBB" w:rsidRDefault="00E81FBB" w:rsidP="00E81FBB">
      <w:pPr>
        <w:ind w:left="1080"/>
        <w:jc w:val="both"/>
      </w:pPr>
    </w:p>
    <w:p w:rsidR="00B25BC8" w:rsidRPr="00B47650" w:rsidRDefault="00B25BC8" w:rsidP="00B25BC8">
      <w:pPr>
        <w:pStyle w:val="Prrafodelista"/>
        <w:numPr>
          <w:ilvl w:val="0"/>
          <w:numId w:val="4"/>
        </w:numPr>
        <w:jc w:val="both"/>
      </w:pPr>
      <w:r w:rsidRPr="00B47650">
        <w:t>Lo que se me dificultó:</w:t>
      </w:r>
    </w:p>
    <w:tbl>
      <w:tblPr>
        <w:tblStyle w:val="Tablaconcuadrcula"/>
        <w:tblW w:w="0" w:type="auto"/>
        <w:tblInd w:w="1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9110"/>
      </w:tblGrid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  <w:tr w:rsidR="00E81FBB" w:rsidTr="007F4909">
        <w:tc>
          <w:tcPr>
            <w:tcW w:w="10114" w:type="dxa"/>
          </w:tcPr>
          <w:p w:rsidR="00E81FBB" w:rsidRDefault="00E81FBB" w:rsidP="007F4909">
            <w:pPr>
              <w:jc w:val="both"/>
            </w:pPr>
          </w:p>
        </w:tc>
      </w:tr>
    </w:tbl>
    <w:p w:rsidR="00FF3C2E" w:rsidRPr="00E81FBB" w:rsidRDefault="00FF3C2E" w:rsidP="00E81FBB">
      <w:pPr>
        <w:ind w:left="1080"/>
        <w:rPr>
          <w:lang w:val="es-CO"/>
        </w:rPr>
      </w:pPr>
    </w:p>
    <w:sectPr w:rsidR="00FF3C2E" w:rsidRPr="00E81FBB" w:rsidSect="00744BE5">
      <w:pgSz w:w="12242" w:h="15842" w:code="1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CB7E98"/>
    <w:multiLevelType w:val="multilevel"/>
    <w:tmpl w:val="B672A2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">
    <w:nsid w:val="1EE623E2"/>
    <w:multiLevelType w:val="hybridMultilevel"/>
    <w:tmpl w:val="6E52D3E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717697C"/>
    <w:multiLevelType w:val="hybridMultilevel"/>
    <w:tmpl w:val="AD0C4298"/>
    <w:lvl w:ilvl="0" w:tplc="0722F55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D641237"/>
    <w:multiLevelType w:val="hybridMultilevel"/>
    <w:tmpl w:val="FB66FCA8"/>
    <w:lvl w:ilvl="0" w:tplc="79B804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795D56"/>
    <w:multiLevelType w:val="hybridMultilevel"/>
    <w:tmpl w:val="F3B85AD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F55681"/>
    <w:multiLevelType w:val="hybridMultilevel"/>
    <w:tmpl w:val="BCD6F2FC"/>
    <w:lvl w:ilvl="0" w:tplc="240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9114C96"/>
    <w:multiLevelType w:val="hybridMultilevel"/>
    <w:tmpl w:val="CDEA11C6"/>
    <w:lvl w:ilvl="0" w:tplc="0C0A000F">
      <w:start w:val="1"/>
      <w:numFmt w:val="decimal"/>
      <w:lvlText w:val="%1."/>
      <w:lvlJc w:val="left"/>
      <w:pPr>
        <w:ind w:left="426" w:hanging="360"/>
      </w:pPr>
    </w:lvl>
    <w:lvl w:ilvl="1" w:tplc="0C0A0019" w:tentative="1">
      <w:start w:val="1"/>
      <w:numFmt w:val="lowerLetter"/>
      <w:lvlText w:val="%2."/>
      <w:lvlJc w:val="left"/>
      <w:pPr>
        <w:ind w:left="1146" w:hanging="360"/>
      </w:pPr>
    </w:lvl>
    <w:lvl w:ilvl="2" w:tplc="0C0A001B" w:tentative="1">
      <w:start w:val="1"/>
      <w:numFmt w:val="lowerRoman"/>
      <w:lvlText w:val="%3."/>
      <w:lvlJc w:val="right"/>
      <w:pPr>
        <w:ind w:left="1866" w:hanging="180"/>
      </w:pPr>
    </w:lvl>
    <w:lvl w:ilvl="3" w:tplc="0C0A000F" w:tentative="1">
      <w:start w:val="1"/>
      <w:numFmt w:val="decimal"/>
      <w:lvlText w:val="%4."/>
      <w:lvlJc w:val="left"/>
      <w:pPr>
        <w:ind w:left="2586" w:hanging="360"/>
      </w:pPr>
    </w:lvl>
    <w:lvl w:ilvl="4" w:tplc="0C0A0019" w:tentative="1">
      <w:start w:val="1"/>
      <w:numFmt w:val="lowerLetter"/>
      <w:lvlText w:val="%5."/>
      <w:lvlJc w:val="left"/>
      <w:pPr>
        <w:ind w:left="3306" w:hanging="360"/>
      </w:pPr>
    </w:lvl>
    <w:lvl w:ilvl="5" w:tplc="0C0A001B" w:tentative="1">
      <w:start w:val="1"/>
      <w:numFmt w:val="lowerRoman"/>
      <w:lvlText w:val="%6."/>
      <w:lvlJc w:val="right"/>
      <w:pPr>
        <w:ind w:left="4026" w:hanging="180"/>
      </w:pPr>
    </w:lvl>
    <w:lvl w:ilvl="6" w:tplc="0C0A000F" w:tentative="1">
      <w:start w:val="1"/>
      <w:numFmt w:val="decimal"/>
      <w:lvlText w:val="%7."/>
      <w:lvlJc w:val="left"/>
      <w:pPr>
        <w:ind w:left="4746" w:hanging="360"/>
      </w:pPr>
    </w:lvl>
    <w:lvl w:ilvl="7" w:tplc="0C0A0019" w:tentative="1">
      <w:start w:val="1"/>
      <w:numFmt w:val="lowerLetter"/>
      <w:lvlText w:val="%8."/>
      <w:lvlJc w:val="left"/>
      <w:pPr>
        <w:ind w:left="5466" w:hanging="360"/>
      </w:pPr>
    </w:lvl>
    <w:lvl w:ilvl="8" w:tplc="0C0A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7">
    <w:nsid w:val="64501E51"/>
    <w:multiLevelType w:val="hybridMultilevel"/>
    <w:tmpl w:val="45F8C246"/>
    <w:lvl w:ilvl="0" w:tplc="A0009E10">
      <w:start w:val="1"/>
      <w:numFmt w:val="decimal"/>
      <w:lvlText w:val="3.%1."/>
      <w:lvlJc w:val="left"/>
      <w:pPr>
        <w:ind w:left="426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146" w:hanging="360"/>
      </w:pPr>
    </w:lvl>
    <w:lvl w:ilvl="2" w:tplc="240A001B" w:tentative="1">
      <w:start w:val="1"/>
      <w:numFmt w:val="lowerRoman"/>
      <w:lvlText w:val="%3."/>
      <w:lvlJc w:val="right"/>
      <w:pPr>
        <w:ind w:left="1866" w:hanging="180"/>
      </w:pPr>
    </w:lvl>
    <w:lvl w:ilvl="3" w:tplc="240A000F" w:tentative="1">
      <w:start w:val="1"/>
      <w:numFmt w:val="decimal"/>
      <w:lvlText w:val="%4."/>
      <w:lvlJc w:val="left"/>
      <w:pPr>
        <w:ind w:left="2586" w:hanging="360"/>
      </w:pPr>
    </w:lvl>
    <w:lvl w:ilvl="4" w:tplc="240A0019" w:tentative="1">
      <w:start w:val="1"/>
      <w:numFmt w:val="lowerLetter"/>
      <w:lvlText w:val="%5."/>
      <w:lvlJc w:val="left"/>
      <w:pPr>
        <w:ind w:left="3306" w:hanging="360"/>
      </w:pPr>
    </w:lvl>
    <w:lvl w:ilvl="5" w:tplc="240A001B" w:tentative="1">
      <w:start w:val="1"/>
      <w:numFmt w:val="lowerRoman"/>
      <w:lvlText w:val="%6."/>
      <w:lvlJc w:val="right"/>
      <w:pPr>
        <w:ind w:left="4026" w:hanging="180"/>
      </w:pPr>
    </w:lvl>
    <w:lvl w:ilvl="6" w:tplc="240A000F" w:tentative="1">
      <w:start w:val="1"/>
      <w:numFmt w:val="decimal"/>
      <w:lvlText w:val="%7."/>
      <w:lvlJc w:val="left"/>
      <w:pPr>
        <w:ind w:left="4746" w:hanging="360"/>
      </w:pPr>
    </w:lvl>
    <w:lvl w:ilvl="7" w:tplc="240A0019" w:tentative="1">
      <w:start w:val="1"/>
      <w:numFmt w:val="lowerLetter"/>
      <w:lvlText w:val="%8."/>
      <w:lvlJc w:val="left"/>
      <w:pPr>
        <w:ind w:left="5466" w:hanging="360"/>
      </w:pPr>
    </w:lvl>
    <w:lvl w:ilvl="8" w:tplc="240A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8">
    <w:nsid w:val="66C90BFE"/>
    <w:multiLevelType w:val="hybridMultilevel"/>
    <w:tmpl w:val="8E386700"/>
    <w:lvl w:ilvl="0" w:tplc="79B804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515F46"/>
    <w:multiLevelType w:val="hybridMultilevel"/>
    <w:tmpl w:val="800496E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6A1116"/>
    <w:multiLevelType w:val="hybridMultilevel"/>
    <w:tmpl w:val="79F0622C"/>
    <w:lvl w:ilvl="0" w:tplc="0C0A000F">
      <w:start w:val="1"/>
      <w:numFmt w:val="decimal"/>
      <w:lvlText w:val="%1."/>
      <w:lvlJc w:val="left"/>
      <w:pPr>
        <w:ind w:left="426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C65007"/>
    <w:multiLevelType w:val="hybridMultilevel"/>
    <w:tmpl w:val="87E6018E"/>
    <w:lvl w:ilvl="0" w:tplc="79B804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5"/>
  </w:num>
  <w:num w:numId="5">
    <w:abstractNumId w:val="2"/>
  </w:num>
  <w:num w:numId="6">
    <w:abstractNumId w:val="11"/>
  </w:num>
  <w:num w:numId="7">
    <w:abstractNumId w:val="4"/>
  </w:num>
  <w:num w:numId="8">
    <w:abstractNumId w:val="9"/>
  </w:num>
  <w:num w:numId="9">
    <w:abstractNumId w:val="6"/>
  </w:num>
  <w:num w:numId="10">
    <w:abstractNumId w:val="10"/>
  </w:num>
  <w:num w:numId="11">
    <w:abstractNumId w:val="8"/>
  </w:num>
  <w:num w:numId="1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B25BC8"/>
    <w:rsid w:val="00000981"/>
    <w:rsid w:val="000019E0"/>
    <w:rsid w:val="0000319E"/>
    <w:rsid w:val="000032C7"/>
    <w:rsid w:val="00003435"/>
    <w:rsid w:val="00004380"/>
    <w:rsid w:val="000046F7"/>
    <w:rsid w:val="000061DB"/>
    <w:rsid w:val="00007120"/>
    <w:rsid w:val="00007277"/>
    <w:rsid w:val="00007281"/>
    <w:rsid w:val="000077D2"/>
    <w:rsid w:val="00010399"/>
    <w:rsid w:val="000115EA"/>
    <w:rsid w:val="00011F01"/>
    <w:rsid w:val="000133FA"/>
    <w:rsid w:val="000139F5"/>
    <w:rsid w:val="00013B9A"/>
    <w:rsid w:val="00014294"/>
    <w:rsid w:val="00015046"/>
    <w:rsid w:val="0001572E"/>
    <w:rsid w:val="000162C5"/>
    <w:rsid w:val="000169CC"/>
    <w:rsid w:val="000178AD"/>
    <w:rsid w:val="00017961"/>
    <w:rsid w:val="000212D6"/>
    <w:rsid w:val="00021CEA"/>
    <w:rsid w:val="00021DCE"/>
    <w:rsid w:val="0002265E"/>
    <w:rsid w:val="00022BEB"/>
    <w:rsid w:val="00022DF6"/>
    <w:rsid w:val="00023310"/>
    <w:rsid w:val="00023574"/>
    <w:rsid w:val="000242CB"/>
    <w:rsid w:val="00024838"/>
    <w:rsid w:val="00024B72"/>
    <w:rsid w:val="00024F6C"/>
    <w:rsid w:val="000258BC"/>
    <w:rsid w:val="0002625A"/>
    <w:rsid w:val="00026283"/>
    <w:rsid w:val="00026C19"/>
    <w:rsid w:val="00026C71"/>
    <w:rsid w:val="00027041"/>
    <w:rsid w:val="00027168"/>
    <w:rsid w:val="0002780D"/>
    <w:rsid w:val="00027846"/>
    <w:rsid w:val="00027D65"/>
    <w:rsid w:val="0003235E"/>
    <w:rsid w:val="00032D0A"/>
    <w:rsid w:val="00032FB4"/>
    <w:rsid w:val="00033213"/>
    <w:rsid w:val="00033908"/>
    <w:rsid w:val="00036013"/>
    <w:rsid w:val="000361CD"/>
    <w:rsid w:val="00036238"/>
    <w:rsid w:val="00036697"/>
    <w:rsid w:val="000367D2"/>
    <w:rsid w:val="000367FE"/>
    <w:rsid w:val="00036EFA"/>
    <w:rsid w:val="00037383"/>
    <w:rsid w:val="00037765"/>
    <w:rsid w:val="00037F34"/>
    <w:rsid w:val="000400D1"/>
    <w:rsid w:val="000402C8"/>
    <w:rsid w:val="00040526"/>
    <w:rsid w:val="00040655"/>
    <w:rsid w:val="00040962"/>
    <w:rsid w:val="00040C53"/>
    <w:rsid w:val="000414A1"/>
    <w:rsid w:val="00041525"/>
    <w:rsid w:val="00041A8D"/>
    <w:rsid w:val="0004278D"/>
    <w:rsid w:val="00043028"/>
    <w:rsid w:val="00043905"/>
    <w:rsid w:val="000439C1"/>
    <w:rsid w:val="00043F23"/>
    <w:rsid w:val="000448BA"/>
    <w:rsid w:val="000463D1"/>
    <w:rsid w:val="00050CAF"/>
    <w:rsid w:val="00050CC9"/>
    <w:rsid w:val="000518A7"/>
    <w:rsid w:val="00051A34"/>
    <w:rsid w:val="00051E78"/>
    <w:rsid w:val="000523B2"/>
    <w:rsid w:val="00052506"/>
    <w:rsid w:val="00052979"/>
    <w:rsid w:val="00052994"/>
    <w:rsid w:val="0005449B"/>
    <w:rsid w:val="00054B36"/>
    <w:rsid w:val="0005549B"/>
    <w:rsid w:val="00055539"/>
    <w:rsid w:val="0005586F"/>
    <w:rsid w:val="00055A42"/>
    <w:rsid w:val="00056B89"/>
    <w:rsid w:val="000570B0"/>
    <w:rsid w:val="00057144"/>
    <w:rsid w:val="000573A9"/>
    <w:rsid w:val="00057637"/>
    <w:rsid w:val="00057926"/>
    <w:rsid w:val="00057B38"/>
    <w:rsid w:val="00057BBD"/>
    <w:rsid w:val="0006272D"/>
    <w:rsid w:val="00062CE7"/>
    <w:rsid w:val="000633AA"/>
    <w:rsid w:val="000637C4"/>
    <w:rsid w:val="00063AC9"/>
    <w:rsid w:val="00065110"/>
    <w:rsid w:val="0006542A"/>
    <w:rsid w:val="00065B76"/>
    <w:rsid w:val="00066AB2"/>
    <w:rsid w:val="00067951"/>
    <w:rsid w:val="00067A72"/>
    <w:rsid w:val="0007026F"/>
    <w:rsid w:val="000709CA"/>
    <w:rsid w:val="000710E7"/>
    <w:rsid w:val="0007119E"/>
    <w:rsid w:val="000712BA"/>
    <w:rsid w:val="00071C4E"/>
    <w:rsid w:val="00072138"/>
    <w:rsid w:val="00072697"/>
    <w:rsid w:val="0007347F"/>
    <w:rsid w:val="00074818"/>
    <w:rsid w:val="0007526D"/>
    <w:rsid w:val="000755E8"/>
    <w:rsid w:val="0007588A"/>
    <w:rsid w:val="0007622C"/>
    <w:rsid w:val="000773C4"/>
    <w:rsid w:val="0007747E"/>
    <w:rsid w:val="00077ACE"/>
    <w:rsid w:val="00080A66"/>
    <w:rsid w:val="00080B9C"/>
    <w:rsid w:val="00081D8C"/>
    <w:rsid w:val="0008263A"/>
    <w:rsid w:val="000827E8"/>
    <w:rsid w:val="000831FC"/>
    <w:rsid w:val="0008321A"/>
    <w:rsid w:val="00083221"/>
    <w:rsid w:val="00083349"/>
    <w:rsid w:val="00084D3C"/>
    <w:rsid w:val="000860C3"/>
    <w:rsid w:val="00086A1A"/>
    <w:rsid w:val="00087015"/>
    <w:rsid w:val="0008755C"/>
    <w:rsid w:val="00087E26"/>
    <w:rsid w:val="00087F5C"/>
    <w:rsid w:val="00090865"/>
    <w:rsid w:val="00090C72"/>
    <w:rsid w:val="00090D0B"/>
    <w:rsid w:val="00090DAC"/>
    <w:rsid w:val="000917F9"/>
    <w:rsid w:val="000919F6"/>
    <w:rsid w:val="00091B4C"/>
    <w:rsid w:val="00091ED4"/>
    <w:rsid w:val="000932A6"/>
    <w:rsid w:val="00094F9D"/>
    <w:rsid w:val="000955AA"/>
    <w:rsid w:val="00096AF7"/>
    <w:rsid w:val="000974BA"/>
    <w:rsid w:val="00097713"/>
    <w:rsid w:val="000977E5"/>
    <w:rsid w:val="00097BEE"/>
    <w:rsid w:val="000A1134"/>
    <w:rsid w:val="000A11C6"/>
    <w:rsid w:val="000A215F"/>
    <w:rsid w:val="000A2725"/>
    <w:rsid w:val="000A2B6E"/>
    <w:rsid w:val="000A380A"/>
    <w:rsid w:val="000A39BE"/>
    <w:rsid w:val="000A53A1"/>
    <w:rsid w:val="000A69D9"/>
    <w:rsid w:val="000A6DFD"/>
    <w:rsid w:val="000A6F83"/>
    <w:rsid w:val="000A760F"/>
    <w:rsid w:val="000A7FDA"/>
    <w:rsid w:val="000B0960"/>
    <w:rsid w:val="000B189F"/>
    <w:rsid w:val="000B1F4E"/>
    <w:rsid w:val="000B1FF3"/>
    <w:rsid w:val="000B2169"/>
    <w:rsid w:val="000B230C"/>
    <w:rsid w:val="000B2899"/>
    <w:rsid w:val="000B3112"/>
    <w:rsid w:val="000B38E4"/>
    <w:rsid w:val="000B41B6"/>
    <w:rsid w:val="000B4547"/>
    <w:rsid w:val="000B58A1"/>
    <w:rsid w:val="000B58E6"/>
    <w:rsid w:val="000B6B66"/>
    <w:rsid w:val="000B6D6A"/>
    <w:rsid w:val="000B7214"/>
    <w:rsid w:val="000B790A"/>
    <w:rsid w:val="000C05DB"/>
    <w:rsid w:val="000C0A3C"/>
    <w:rsid w:val="000C0FA3"/>
    <w:rsid w:val="000C0FFF"/>
    <w:rsid w:val="000C1DAC"/>
    <w:rsid w:val="000C1F29"/>
    <w:rsid w:val="000C3724"/>
    <w:rsid w:val="000C3ED3"/>
    <w:rsid w:val="000C494D"/>
    <w:rsid w:val="000C4F8E"/>
    <w:rsid w:val="000C50F0"/>
    <w:rsid w:val="000C5713"/>
    <w:rsid w:val="000C5B29"/>
    <w:rsid w:val="000C7270"/>
    <w:rsid w:val="000C73EB"/>
    <w:rsid w:val="000C795E"/>
    <w:rsid w:val="000C7D06"/>
    <w:rsid w:val="000D01FE"/>
    <w:rsid w:val="000D04F7"/>
    <w:rsid w:val="000D0775"/>
    <w:rsid w:val="000D1042"/>
    <w:rsid w:val="000D18C5"/>
    <w:rsid w:val="000D1FE0"/>
    <w:rsid w:val="000D3089"/>
    <w:rsid w:val="000D358A"/>
    <w:rsid w:val="000D39F6"/>
    <w:rsid w:val="000D3A63"/>
    <w:rsid w:val="000D3EFF"/>
    <w:rsid w:val="000D4A67"/>
    <w:rsid w:val="000D4F17"/>
    <w:rsid w:val="000D5567"/>
    <w:rsid w:val="000D5FEF"/>
    <w:rsid w:val="000D6D55"/>
    <w:rsid w:val="000D6F49"/>
    <w:rsid w:val="000D7623"/>
    <w:rsid w:val="000D77B5"/>
    <w:rsid w:val="000D7A77"/>
    <w:rsid w:val="000D7AAA"/>
    <w:rsid w:val="000D7B8F"/>
    <w:rsid w:val="000E027F"/>
    <w:rsid w:val="000E02B5"/>
    <w:rsid w:val="000E0AFB"/>
    <w:rsid w:val="000E1001"/>
    <w:rsid w:val="000E113B"/>
    <w:rsid w:val="000E1687"/>
    <w:rsid w:val="000E244D"/>
    <w:rsid w:val="000E293D"/>
    <w:rsid w:val="000E2AAB"/>
    <w:rsid w:val="000E3014"/>
    <w:rsid w:val="000E3D5E"/>
    <w:rsid w:val="000E433D"/>
    <w:rsid w:val="000E47C9"/>
    <w:rsid w:val="000E4AD7"/>
    <w:rsid w:val="000E655A"/>
    <w:rsid w:val="000E698F"/>
    <w:rsid w:val="000E6B25"/>
    <w:rsid w:val="000E7716"/>
    <w:rsid w:val="000F144E"/>
    <w:rsid w:val="000F2EB4"/>
    <w:rsid w:val="000F322E"/>
    <w:rsid w:val="000F37D4"/>
    <w:rsid w:val="000F3C3F"/>
    <w:rsid w:val="000F3C78"/>
    <w:rsid w:val="000F454A"/>
    <w:rsid w:val="000F4924"/>
    <w:rsid w:val="000F49C7"/>
    <w:rsid w:val="000F527F"/>
    <w:rsid w:val="000F52D6"/>
    <w:rsid w:val="000F53F2"/>
    <w:rsid w:val="000F6D2A"/>
    <w:rsid w:val="00100F59"/>
    <w:rsid w:val="00101D11"/>
    <w:rsid w:val="00102AEE"/>
    <w:rsid w:val="0010395D"/>
    <w:rsid w:val="001042AB"/>
    <w:rsid w:val="00104894"/>
    <w:rsid w:val="001048E5"/>
    <w:rsid w:val="00104C98"/>
    <w:rsid w:val="00105335"/>
    <w:rsid w:val="00105A28"/>
    <w:rsid w:val="00106BC9"/>
    <w:rsid w:val="001071A7"/>
    <w:rsid w:val="001071B9"/>
    <w:rsid w:val="0010749F"/>
    <w:rsid w:val="00107704"/>
    <w:rsid w:val="0010797A"/>
    <w:rsid w:val="00107A43"/>
    <w:rsid w:val="0011040B"/>
    <w:rsid w:val="00110BD9"/>
    <w:rsid w:val="00112236"/>
    <w:rsid w:val="00113C68"/>
    <w:rsid w:val="00113E95"/>
    <w:rsid w:val="00114594"/>
    <w:rsid w:val="00115271"/>
    <w:rsid w:val="00115E8E"/>
    <w:rsid w:val="00117394"/>
    <w:rsid w:val="00117F0E"/>
    <w:rsid w:val="001202EC"/>
    <w:rsid w:val="00120661"/>
    <w:rsid w:val="00122D52"/>
    <w:rsid w:val="001246C2"/>
    <w:rsid w:val="00125405"/>
    <w:rsid w:val="00125F01"/>
    <w:rsid w:val="00125FC7"/>
    <w:rsid w:val="0012637A"/>
    <w:rsid w:val="00126849"/>
    <w:rsid w:val="00126B63"/>
    <w:rsid w:val="00126E7F"/>
    <w:rsid w:val="001303B6"/>
    <w:rsid w:val="00130646"/>
    <w:rsid w:val="001321F2"/>
    <w:rsid w:val="00132576"/>
    <w:rsid w:val="00133329"/>
    <w:rsid w:val="00133C14"/>
    <w:rsid w:val="00133C9B"/>
    <w:rsid w:val="0013415A"/>
    <w:rsid w:val="001352B1"/>
    <w:rsid w:val="00135743"/>
    <w:rsid w:val="00135F7F"/>
    <w:rsid w:val="00135F92"/>
    <w:rsid w:val="00137104"/>
    <w:rsid w:val="00137153"/>
    <w:rsid w:val="0013751C"/>
    <w:rsid w:val="0013760E"/>
    <w:rsid w:val="001407AD"/>
    <w:rsid w:val="00140AF8"/>
    <w:rsid w:val="0014136B"/>
    <w:rsid w:val="00141714"/>
    <w:rsid w:val="00141734"/>
    <w:rsid w:val="00141E5E"/>
    <w:rsid w:val="001423C8"/>
    <w:rsid w:val="00142506"/>
    <w:rsid w:val="00142872"/>
    <w:rsid w:val="00142A2B"/>
    <w:rsid w:val="00142BFB"/>
    <w:rsid w:val="00142D02"/>
    <w:rsid w:val="00142E50"/>
    <w:rsid w:val="00142EE6"/>
    <w:rsid w:val="001441A8"/>
    <w:rsid w:val="00144D7F"/>
    <w:rsid w:val="00144F0C"/>
    <w:rsid w:val="00145152"/>
    <w:rsid w:val="00145228"/>
    <w:rsid w:val="001452F6"/>
    <w:rsid w:val="00145D90"/>
    <w:rsid w:val="00146184"/>
    <w:rsid w:val="0014683B"/>
    <w:rsid w:val="0015020F"/>
    <w:rsid w:val="001502C9"/>
    <w:rsid w:val="001505B2"/>
    <w:rsid w:val="00150C67"/>
    <w:rsid w:val="0015109F"/>
    <w:rsid w:val="00151949"/>
    <w:rsid w:val="001519F1"/>
    <w:rsid w:val="00153FEF"/>
    <w:rsid w:val="00155B80"/>
    <w:rsid w:val="00155BD0"/>
    <w:rsid w:val="00155D4E"/>
    <w:rsid w:val="001573EE"/>
    <w:rsid w:val="001579BE"/>
    <w:rsid w:val="00157AA7"/>
    <w:rsid w:val="001600CB"/>
    <w:rsid w:val="001605C9"/>
    <w:rsid w:val="001609E2"/>
    <w:rsid w:val="001613EE"/>
    <w:rsid w:val="0016140D"/>
    <w:rsid w:val="00161E78"/>
    <w:rsid w:val="00161EAB"/>
    <w:rsid w:val="0016260A"/>
    <w:rsid w:val="0016280F"/>
    <w:rsid w:val="00162CB2"/>
    <w:rsid w:val="00163102"/>
    <w:rsid w:val="00163182"/>
    <w:rsid w:val="0016373C"/>
    <w:rsid w:val="001639DC"/>
    <w:rsid w:val="00163EDB"/>
    <w:rsid w:val="0016410C"/>
    <w:rsid w:val="001642ED"/>
    <w:rsid w:val="00164E4F"/>
    <w:rsid w:val="00165C5B"/>
    <w:rsid w:val="00166BD8"/>
    <w:rsid w:val="00166F62"/>
    <w:rsid w:val="00167B4C"/>
    <w:rsid w:val="00170DC7"/>
    <w:rsid w:val="00170FBB"/>
    <w:rsid w:val="00171432"/>
    <w:rsid w:val="00172836"/>
    <w:rsid w:val="00173270"/>
    <w:rsid w:val="001733F1"/>
    <w:rsid w:val="00174133"/>
    <w:rsid w:val="001742E5"/>
    <w:rsid w:val="00176919"/>
    <w:rsid w:val="00176D96"/>
    <w:rsid w:val="00176E4D"/>
    <w:rsid w:val="001772D8"/>
    <w:rsid w:val="001775FF"/>
    <w:rsid w:val="001777B2"/>
    <w:rsid w:val="00177A5D"/>
    <w:rsid w:val="001801CD"/>
    <w:rsid w:val="0018032E"/>
    <w:rsid w:val="0018056F"/>
    <w:rsid w:val="001807EF"/>
    <w:rsid w:val="0018245B"/>
    <w:rsid w:val="0018264C"/>
    <w:rsid w:val="0018351D"/>
    <w:rsid w:val="00183E1A"/>
    <w:rsid w:val="00184223"/>
    <w:rsid w:val="001852FC"/>
    <w:rsid w:val="0018599C"/>
    <w:rsid w:val="00185B8D"/>
    <w:rsid w:val="00185E22"/>
    <w:rsid w:val="00187A0A"/>
    <w:rsid w:val="00187F3F"/>
    <w:rsid w:val="00190091"/>
    <w:rsid w:val="001910F3"/>
    <w:rsid w:val="001927B9"/>
    <w:rsid w:val="00192A7F"/>
    <w:rsid w:val="00192F45"/>
    <w:rsid w:val="00193800"/>
    <w:rsid w:val="00194CF4"/>
    <w:rsid w:val="001952A6"/>
    <w:rsid w:val="00195499"/>
    <w:rsid w:val="00195C6D"/>
    <w:rsid w:val="00196D91"/>
    <w:rsid w:val="00196F4A"/>
    <w:rsid w:val="00197462"/>
    <w:rsid w:val="001975DB"/>
    <w:rsid w:val="001979AE"/>
    <w:rsid w:val="001A0CAA"/>
    <w:rsid w:val="001A0FAA"/>
    <w:rsid w:val="001A16CB"/>
    <w:rsid w:val="001A1E2E"/>
    <w:rsid w:val="001A2B53"/>
    <w:rsid w:val="001A2D25"/>
    <w:rsid w:val="001A3481"/>
    <w:rsid w:val="001A370A"/>
    <w:rsid w:val="001A5525"/>
    <w:rsid w:val="001A6591"/>
    <w:rsid w:val="001A6764"/>
    <w:rsid w:val="001B0808"/>
    <w:rsid w:val="001B2848"/>
    <w:rsid w:val="001B4FD0"/>
    <w:rsid w:val="001B507F"/>
    <w:rsid w:val="001B626D"/>
    <w:rsid w:val="001B633D"/>
    <w:rsid w:val="001B6A3D"/>
    <w:rsid w:val="001B6D87"/>
    <w:rsid w:val="001B6EBF"/>
    <w:rsid w:val="001C05F1"/>
    <w:rsid w:val="001C11BE"/>
    <w:rsid w:val="001C1957"/>
    <w:rsid w:val="001C1A11"/>
    <w:rsid w:val="001C1B0F"/>
    <w:rsid w:val="001C38ED"/>
    <w:rsid w:val="001C415E"/>
    <w:rsid w:val="001C4D86"/>
    <w:rsid w:val="001C51EF"/>
    <w:rsid w:val="001C5671"/>
    <w:rsid w:val="001C59C3"/>
    <w:rsid w:val="001C62C8"/>
    <w:rsid w:val="001C6712"/>
    <w:rsid w:val="001D03A0"/>
    <w:rsid w:val="001D1097"/>
    <w:rsid w:val="001D140D"/>
    <w:rsid w:val="001D155D"/>
    <w:rsid w:val="001D37CD"/>
    <w:rsid w:val="001D3CC2"/>
    <w:rsid w:val="001D524E"/>
    <w:rsid w:val="001D554B"/>
    <w:rsid w:val="001D563F"/>
    <w:rsid w:val="001D6D82"/>
    <w:rsid w:val="001E07E1"/>
    <w:rsid w:val="001E0D3D"/>
    <w:rsid w:val="001E169A"/>
    <w:rsid w:val="001E1947"/>
    <w:rsid w:val="001E198D"/>
    <w:rsid w:val="001E2553"/>
    <w:rsid w:val="001E27DC"/>
    <w:rsid w:val="001E2904"/>
    <w:rsid w:val="001E31C8"/>
    <w:rsid w:val="001E432C"/>
    <w:rsid w:val="001E45A1"/>
    <w:rsid w:val="001E4675"/>
    <w:rsid w:val="001E57A4"/>
    <w:rsid w:val="001E66E9"/>
    <w:rsid w:val="001E697F"/>
    <w:rsid w:val="001E71EB"/>
    <w:rsid w:val="001E7A08"/>
    <w:rsid w:val="001F21BC"/>
    <w:rsid w:val="001F28D2"/>
    <w:rsid w:val="001F2F3D"/>
    <w:rsid w:val="001F3111"/>
    <w:rsid w:val="001F36E3"/>
    <w:rsid w:val="001F37EF"/>
    <w:rsid w:val="001F39AD"/>
    <w:rsid w:val="001F3A84"/>
    <w:rsid w:val="001F4950"/>
    <w:rsid w:val="001F5200"/>
    <w:rsid w:val="001F5604"/>
    <w:rsid w:val="001F5728"/>
    <w:rsid w:val="001F5B2B"/>
    <w:rsid w:val="001F5C32"/>
    <w:rsid w:val="001F6819"/>
    <w:rsid w:val="001F68D5"/>
    <w:rsid w:val="001F6A69"/>
    <w:rsid w:val="001F6AC5"/>
    <w:rsid w:val="001F7B9D"/>
    <w:rsid w:val="00201376"/>
    <w:rsid w:val="002016B1"/>
    <w:rsid w:val="00201E2B"/>
    <w:rsid w:val="00201F44"/>
    <w:rsid w:val="00202CC3"/>
    <w:rsid w:val="002059C0"/>
    <w:rsid w:val="00206400"/>
    <w:rsid w:val="00206679"/>
    <w:rsid w:val="002073E6"/>
    <w:rsid w:val="002073F7"/>
    <w:rsid w:val="00207EED"/>
    <w:rsid w:val="00210243"/>
    <w:rsid w:val="002106F0"/>
    <w:rsid w:val="002107A8"/>
    <w:rsid w:val="002107EB"/>
    <w:rsid w:val="00210B8D"/>
    <w:rsid w:val="00210E10"/>
    <w:rsid w:val="002111C5"/>
    <w:rsid w:val="002117DF"/>
    <w:rsid w:val="00211AE0"/>
    <w:rsid w:val="00212639"/>
    <w:rsid w:val="00212A3C"/>
    <w:rsid w:val="002139BC"/>
    <w:rsid w:val="0021408D"/>
    <w:rsid w:val="002141FB"/>
    <w:rsid w:val="002153FF"/>
    <w:rsid w:val="00215505"/>
    <w:rsid w:val="00215663"/>
    <w:rsid w:val="00215C3D"/>
    <w:rsid w:val="00217C92"/>
    <w:rsid w:val="00217EE9"/>
    <w:rsid w:val="00220C60"/>
    <w:rsid w:val="0022147D"/>
    <w:rsid w:val="00221EBF"/>
    <w:rsid w:val="0022295B"/>
    <w:rsid w:val="00222F2B"/>
    <w:rsid w:val="002234E4"/>
    <w:rsid w:val="00223598"/>
    <w:rsid w:val="002235B4"/>
    <w:rsid w:val="002239C2"/>
    <w:rsid w:val="00224767"/>
    <w:rsid w:val="00224FAF"/>
    <w:rsid w:val="0022535A"/>
    <w:rsid w:val="0022630F"/>
    <w:rsid w:val="0022647D"/>
    <w:rsid w:val="002301D4"/>
    <w:rsid w:val="00230521"/>
    <w:rsid w:val="002309E5"/>
    <w:rsid w:val="00231405"/>
    <w:rsid w:val="0023141F"/>
    <w:rsid w:val="00231F3B"/>
    <w:rsid w:val="002322C1"/>
    <w:rsid w:val="002340FE"/>
    <w:rsid w:val="00234BF2"/>
    <w:rsid w:val="00235466"/>
    <w:rsid w:val="00236206"/>
    <w:rsid w:val="0023688B"/>
    <w:rsid w:val="00236E43"/>
    <w:rsid w:val="0023778B"/>
    <w:rsid w:val="002405CE"/>
    <w:rsid w:val="00240A87"/>
    <w:rsid w:val="00240FA6"/>
    <w:rsid w:val="00241209"/>
    <w:rsid w:val="0024151C"/>
    <w:rsid w:val="002420CA"/>
    <w:rsid w:val="002426FD"/>
    <w:rsid w:val="00242E38"/>
    <w:rsid w:val="002444FE"/>
    <w:rsid w:val="00244C44"/>
    <w:rsid w:val="00244E15"/>
    <w:rsid w:val="0024598D"/>
    <w:rsid w:val="00246033"/>
    <w:rsid w:val="00246B6E"/>
    <w:rsid w:val="00246E7E"/>
    <w:rsid w:val="0024779A"/>
    <w:rsid w:val="00247BAF"/>
    <w:rsid w:val="00247CFA"/>
    <w:rsid w:val="00250322"/>
    <w:rsid w:val="002515A3"/>
    <w:rsid w:val="00252257"/>
    <w:rsid w:val="00252396"/>
    <w:rsid w:val="00252D50"/>
    <w:rsid w:val="002532A9"/>
    <w:rsid w:val="00253543"/>
    <w:rsid w:val="00254335"/>
    <w:rsid w:val="0025466C"/>
    <w:rsid w:val="0025487D"/>
    <w:rsid w:val="00254BFD"/>
    <w:rsid w:val="00254C26"/>
    <w:rsid w:val="00254FB3"/>
    <w:rsid w:val="00255339"/>
    <w:rsid w:val="0025619D"/>
    <w:rsid w:val="00256695"/>
    <w:rsid w:val="00256855"/>
    <w:rsid w:val="00256862"/>
    <w:rsid w:val="002568B2"/>
    <w:rsid w:val="00257346"/>
    <w:rsid w:val="00257B9D"/>
    <w:rsid w:val="00260393"/>
    <w:rsid w:val="00261050"/>
    <w:rsid w:val="00261484"/>
    <w:rsid w:val="002614ED"/>
    <w:rsid w:val="00261A28"/>
    <w:rsid w:val="002620FF"/>
    <w:rsid w:val="002624CB"/>
    <w:rsid w:val="002624F1"/>
    <w:rsid w:val="00263032"/>
    <w:rsid w:val="00264126"/>
    <w:rsid w:val="00264C2F"/>
    <w:rsid w:val="00264FD5"/>
    <w:rsid w:val="00265179"/>
    <w:rsid w:val="00266991"/>
    <w:rsid w:val="002673ED"/>
    <w:rsid w:val="0026749C"/>
    <w:rsid w:val="0027163A"/>
    <w:rsid w:val="002729ED"/>
    <w:rsid w:val="00272A91"/>
    <w:rsid w:val="00273628"/>
    <w:rsid w:val="00273FE9"/>
    <w:rsid w:val="002740E9"/>
    <w:rsid w:val="00274423"/>
    <w:rsid w:val="00275246"/>
    <w:rsid w:val="0027553F"/>
    <w:rsid w:val="00275B6F"/>
    <w:rsid w:val="00276C1D"/>
    <w:rsid w:val="0027771D"/>
    <w:rsid w:val="002809AD"/>
    <w:rsid w:val="002810CA"/>
    <w:rsid w:val="00282C70"/>
    <w:rsid w:val="00283005"/>
    <w:rsid w:val="00283721"/>
    <w:rsid w:val="00284216"/>
    <w:rsid w:val="00284DE0"/>
    <w:rsid w:val="002853F6"/>
    <w:rsid w:val="00286A86"/>
    <w:rsid w:val="00287CEA"/>
    <w:rsid w:val="00290E44"/>
    <w:rsid w:val="002924F5"/>
    <w:rsid w:val="00292BBD"/>
    <w:rsid w:val="002933B4"/>
    <w:rsid w:val="00293D24"/>
    <w:rsid w:val="0029529D"/>
    <w:rsid w:val="002955C8"/>
    <w:rsid w:val="00295607"/>
    <w:rsid w:val="00295E9B"/>
    <w:rsid w:val="002960E3"/>
    <w:rsid w:val="0029632C"/>
    <w:rsid w:val="00296DCC"/>
    <w:rsid w:val="00296F65"/>
    <w:rsid w:val="00297DA3"/>
    <w:rsid w:val="00297ED5"/>
    <w:rsid w:val="00297F65"/>
    <w:rsid w:val="002A252E"/>
    <w:rsid w:val="002A26BA"/>
    <w:rsid w:val="002A271C"/>
    <w:rsid w:val="002A309C"/>
    <w:rsid w:val="002A31FC"/>
    <w:rsid w:val="002A343B"/>
    <w:rsid w:val="002A513D"/>
    <w:rsid w:val="002A5512"/>
    <w:rsid w:val="002A582D"/>
    <w:rsid w:val="002A69B5"/>
    <w:rsid w:val="002A6AD5"/>
    <w:rsid w:val="002A7C7C"/>
    <w:rsid w:val="002B0620"/>
    <w:rsid w:val="002B0B9E"/>
    <w:rsid w:val="002B10C6"/>
    <w:rsid w:val="002B11A0"/>
    <w:rsid w:val="002B11C4"/>
    <w:rsid w:val="002B1D0E"/>
    <w:rsid w:val="002B3093"/>
    <w:rsid w:val="002B3270"/>
    <w:rsid w:val="002B40F8"/>
    <w:rsid w:val="002B45A2"/>
    <w:rsid w:val="002B4BE4"/>
    <w:rsid w:val="002B5BD8"/>
    <w:rsid w:val="002B5FE2"/>
    <w:rsid w:val="002B632B"/>
    <w:rsid w:val="002B6CF9"/>
    <w:rsid w:val="002C009F"/>
    <w:rsid w:val="002C0C72"/>
    <w:rsid w:val="002C1C83"/>
    <w:rsid w:val="002C2181"/>
    <w:rsid w:val="002C2723"/>
    <w:rsid w:val="002C28CB"/>
    <w:rsid w:val="002C371C"/>
    <w:rsid w:val="002C3BF5"/>
    <w:rsid w:val="002C422C"/>
    <w:rsid w:val="002C45B3"/>
    <w:rsid w:val="002C485D"/>
    <w:rsid w:val="002C5F43"/>
    <w:rsid w:val="002C63D6"/>
    <w:rsid w:val="002C6BBD"/>
    <w:rsid w:val="002C6D7C"/>
    <w:rsid w:val="002C7165"/>
    <w:rsid w:val="002C7567"/>
    <w:rsid w:val="002C75AD"/>
    <w:rsid w:val="002D055B"/>
    <w:rsid w:val="002D08C6"/>
    <w:rsid w:val="002D0B6F"/>
    <w:rsid w:val="002D147C"/>
    <w:rsid w:val="002D1506"/>
    <w:rsid w:val="002D1752"/>
    <w:rsid w:val="002D180F"/>
    <w:rsid w:val="002D2A4D"/>
    <w:rsid w:val="002D3F39"/>
    <w:rsid w:val="002D421C"/>
    <w:rsid w:val="002D4ADB"/>
    <w:rsid w:val="002D52B8"/>
    <w:rsid w:val="002D597B"/>
    <w:rsid w:val="002D6D87"/>
    <w:rsid w:val="002D7377"/>
    <w:rsid w:val="002D7903"/>
    <w:rsid w:val="002D7B21"/>
    <w:rsid w:val="002E02E4"/>
    <w:rsid w:val="002E04C1"/>
    <w:rsid w:val="002E1140"/>
    <w:rsid w:val="002E1196"/>
    <w:rsid w:val="002E131B"/>
    <w:rsid w:val="002E13B8"/>
    <w:rsid w:val="002E1CA4"/>
    <w:rsid w:val="002E2734"/>
    <w:rsid w:val="002E32C6"/>
    <w:rsid w:val="002E35E3"/>
    <w:rsid w:val="002E3721"/>
    <w:rsid w:val="002E376D"/>
    <w:rsid w:val="002E3F2A"/>
    <w:rsid w:val="002E4D66"/>
    <w:rsid w:val="002E6190"/>
    <w:rsid w:val="002E61CE"/>
    <w:rsid w:val="002E6C4E"/>
    <w:rsid w:val="002E6C89"/>
    <w:rsid w:val="002E7205"/>
    <w:rsid w:val="002E7C50"/>
    <w:rsid w:val="002F03B1"/>
    <w:rsid w:val="002F0E8E"/>
    <w:rsid w:val="002F187F"/>
    <w:rsid w:val="002F1F93"/>
    <w:rsid w:val="002F246D"/>
    <w:rsid w:val="002F3006"/>
    <w:rsid w:val="002F3053"/>
    <w:rsid w:val="002F31CC"/>
    <w:rsid w:val="002F375E"/>
    <w:rsid w:val="002F446C"/>
    <w:rsid w:val="002F600F"/>
    <w:rsid w:val="002F6460"/>
    <w:rsid w:val="002F6500"/>
    <w:rsid w:val="002F6784"/>
    <w:rsid w:val="002F6B83"/>
    <w:rsid w:val="002F6F84"/>
    <w:rsid w:val="002F75CB"/>
    <w:rsid w:val="002F7EBB"/>
    <w:rsid w:val="003009F1"/>
    <w:rsid w:val="00301083"/>
    <w:rsid w:val="0030120A"/>
    <w:rsid w:val="003012DE"/>
    <w:rsid w:val="003020E4"/>
    <w:rsid w:val="0030341B"/>
    <w:rsid w:val="003040F2"/>
    <w:rsid w:val="003043C4"/>
    <w:rsid w:val="00304BB4"/>
    <w:rsid w:val="003050EF"/>
    <w:rsid w:val="00305DA3"/>
    <w:rsid w:val="003067E7"/>
    <w:rsid w:val="00306E8A"/>
    <w:rsid w:val="0030741B"/>
    <w:rsid w:val="0031026C"/>
    <w:rsid w:val="00310961"/>
    <w:rsid w:val="00310D16"/>
    <w:rsid w:val="00311123"/>
    <w:rsid w:val="003111C4"/>
    <w:rsid w:val="003115B4"/>
    <w:rsid w:val="003118FB"/>
    <w:rsid w:val="003124EE"/>
    <w:rsid w:val="003126A2"/>
    <w:rsid w:val="003129C0"/>
    <w:rsid w:val="00312D1C"/>
    <w:rsid w:val="003137C4"/>
    <w:rsid w:val="00313D03"/>
    <w:rsid w:val="00313D19"/>
    <w:rsid w:val="003150BD"/>
    <w:rsid w:val="00316885"/>
    <w:rsid w:val="00317315"/>
    <w:rsid w:val="00317340"/>
    <w:rsid w:val="0031775E"/>
    <w:rsid w:val="003208D7"/>
    <w:rsid w:val="00320AC8"/>
    <w:rsid w:val="00321B27"/>
    <w:rsid w:val="00322181"/>
    <w:rsid w:val="0032250F"/>
    <w:rsid w:val="003227ED"/>
    <w:rsid w:val="003228D3"/>
    <w:rsid w:val="00322926"/>
    <w:rsid w:val="0032300B"/>
    <w:rsid w:val="003244C1"/>
    <w:rsid w:val="003244FF"/>
    <w:rsid w:val="003245C5"/>
    <w:rsid w:val="003253AE"/>
    <w:rsid w:val="003258A3"/>
    <w:rsid w:val="00325F87"/>
    <w:rsid w:val="003261A4"/>
    <w:rsid w:val="00326227"/>
    <w:rsid w:val="00326901"/>
    <w:rsid w:val="00326A77"/>
    <w:rsid w:val="0032769D"/>
    <w:rsid w:val="0032770D"/>
    <w:rsid w:val="00327A8C"/>
    <w:rsid w:val="00327D97"/>
    <w:rsid w:val="00327F9D"/>
    <w:rsid w:val="003324C4"/>
    <w:rsid w:val="00332FB9"/>
    <w:rsid w:val="00333391"/>
    <w:rsid w:val="003338DE"/>
    <w:rsid w:val="003357D2"/>
    <w:rsid w:val="00335961"/>
    <w:rsid w:val="00335A4C"/>
    <w:rsid w:val="0033632E"/>
    <w:rsid w:val="0033662C"/>
    <w:rsid w:val="00337256"/>
    <w:rsid w:val="003378A7"/>
    <w:rsid w:val="003402B0"/>
    <w:rsid w:val="003402DC"/>
    <w:rsid w:val="003407F8"/>
    <w:rsid w:val="00341009"/>
    <w:rsid w:val="00341DF7"/>
    <w:rsid w:val="0034209E"/>
    <w:rsid w:val="00342103"/>
    <w:rsid w:val="0034276E"/>
    <w:rsid w:val="00342EE7"/>
    <w:rsid w:val="003438E5"/>
    <w:rsid w:val="00345B5A"/>
    <w:rsid w:val="00347A4D"/>
    <w:rsid w:val="00350054"/>
    <w:rsid w:val="003505FC"/>
    <w:rsid w:val="0035328B"/>
    <w:rsid w:val="00353550"/>
    <w:rsid w:val="00353DF3"/>
    <w:rsid w:val="00354F99"/>
    <w:rsid w:val="0035646A"/>
    <w:rsid w:val="00356891"/>
    <w:rsid w:val="003569C2"/>
    <w:rsid w:val="00356B10"/>
    <w:rsid w:val="0035773E"/>
    <w:rsid w:val="003602B8"/>
    <w:rsid w:val="00360318"/>
    <w:rsid w:val="00360D9E"/>
    <w:rsid w:val="00360F91"/>
    <w:rsid w:val="003615AB"/>
    <w:rsid w:val="00362343"/>
    <w:rsid w:val="003626FA"/>
    <w:rsid w:val="00362B77"/>
    <w:rsid w:val="00363017"/>
    <w:rsid w:val="003636FF"/>
    <w:rsid w:val="00363EEE"/>
    <w:rsid w:val="00364EAE"/>
    <w:rsid w:val="003651D2"/>
    <w:rsid w:val="003652F4"/>
    <w:rsid w:val="003656C1"/>
    <w:rsid w:val="00365B46"/>
    <w:rsid w:val="00367FFC"/>
    <w:rsid w:val="0037020D"/>
    <w:rsid w:val="00371408"/>
    <w:rsid w:val="003719C4"/>
    <w:rsid w:val="00372088"/>
    <w:rsid w:val="00372363"/>
    <w:rsid w:val="00372855"/>
    <w:rsid w:val="00372DDC"/>
    <w:rsid w:val="00373850"/>
    <w:rsid w:val="003741DD"/>
    <w:rsid w:val="003751E4"/>
    <w:rsid w:val="003756FD"/>
    <w:rsid w:val="00375BF4"/>
    <w:rsid w:val="00375F34"/>
    <w:rsid w:val="0037683A"/>
    <w:rsid w:val="0037735F"/>
    <w:rsid w:val="00377420"/>
    <w:rsid w:val="00377664"/>
    <w:rsid w:val="0037768F"/>
    <w:rsid w:val="00377E61"/>
    <w:rsid w:val="0038067D"/>
    <w:rsid w:val="00380713"/>
    <w:rsid w:val="00380A78"/>
    <w:rsid w:val="00380F34"/>
    <w:rsid w:val="003811F8"/>
    <w:rsid w:val="00381E74"/>
    <w:rsid w:val="00382CAE"/>
    <w:rsid w:val="00383811"/>
    <w:rsid w:val="003838C1"/>
    <w:rsid w:val="0038414B"/>
    <w:rsid w:val="0038457C"/>
    <w:rsid w:val="003849F2"/>
    <w:rsid w:val="00384AFB"/>
    <w:rsid w:val="00385C1F"/>
    <w:rsid w:val="003867E3"/>
    <w:rsid w:val="00386E3C"/>
    <w:rsid w:val="0038799D"/>
    <w:rsid w:val="003901AE"/>
    <w:rsid w:val="003906CB"/>
    <w:rsid w:val="003917E3"/>
    <w:rsid w:val="00391A23"/>
    <w:rsid w:val="00392764"/>
    <w:rsid w:val="0039386E"/>
    <w:rsid w:val="00393A0A"/>
    <w:rsid w:val="00393C10"/>
    <w:rsid w:val="00393C8B"/>
    <w:rsid w:val="00393D2A"/>
    <w:rsid w:val="003949C5"/>
    <w:rsid w:val="00395119"/>
    <w:rsid w:val="00395323"/>
    <w:rsid w:val="0039535C"/>
    <w:rsid w:val="00395A14"/>
    <w:rsid w:val="0039602B"/>
    <w:rsid w:val="003971A1"/>
    <w:rsid w:val="00397946"/>
    <w:rsid w:val="003A0403"/>
    <w:rsid w:val="003A09CE"/>
    <w:rsid w:val="003A0D46"/>
    <w:rsid w:val="003A1883"/>
    <w:rsid w:val="003A2236"/>
    <w:rsid w:val="003A27A8"/>
    <w:rsid w:val="003A392E"/>
    <w:rsid w:val="003A39BB"/>
    <w:rsid w:val="003A3DBD"/>
    <w:rsid w:val="003A3ED4"/>
    <w:rsid w:val="003A414F"/>
    <w:rsid w:val="003A42C7"/>
    <w:rsid w:val="003A5C97"/>
    <w:rsid w:val="003A6B81"/>
    <w:rsid w:val="003B02C5"/>
    <w:rsid w:val="003B07B7"/>
    <w:rsid w:val="003B1472"/>
    <w:rsid w:val="003B23B7"/>
    <w:rsid w:val="003B2A2B"/>
    <w:rsid w:val="003B49F0"/>
    <w:rsid w:val="003B5380"/>
    <w:rsid w:val="003B595D"/>
    <w:rsid w:val="003B6413"/>
    <w:rsid w:val="003B738F"/>
    <w:rsid w:val="003B7F1D"/>
    <w:rsid w:val="003C070A"/>
    <w:rsid w:val="003C076F"/>
    <w:rsid w:val="003C0C54"/>
    <w:rsid w:val="003C0F03"/>
    <w:rsid w:val="003C10FA"/>
    <w:rsid w:val="003C1209"/>
    <w:rsid w:val="003C16B7"/>
    <w:rsid w:val="003C1CC1"/>
    <w:rsid w:val="003C1ECD"/>
    <w:rsid w:val="003C1FD6"/>
    <w:rsid w:val="003C2A42"/>
    <w:rsid w:val="003C2E14"/>
    <w:rsid w:val="003C4716"/>
    <w:rsid w:val="003C5158"/>
    <w:rsid w:val="003C5922"/>
    <w:rsid w:val="003C5B17"/>
    <w:rsid w:val="003C60F0"/>
    <w:rsid w:val="003C6812"/>
    <w:rsid w:val="003C7408"/>
    <w:rsid w:val="003C77F8"/>
    <w:rsid w:val="003C792C"/>
    <w:rsid w:val="003D031D"/>
    <w:rsid w:val="003D111D"/>
    <w:rsid w:val="003D16AA"/>
    <w:rsid w:val="003D1705"/>
    <w:rsid w:val="003D23BB"/>
    <w:rsid w:val="003D23C3"/>
    <w:rsid w:val="003D2445"/>
    <w:rsid w:val="003D2527"/>
    <w:rsid w:val="003D2D5B"/>
    <w:rsid w:val="003D2F3C"/>
    <w:rsid w:val="003D38BA"/>
    <w:rsid w:val="003D3A4E"/>
    <w:rsid w:val="003D42B6"/>
    <w:rsid w:val="003D4F84"/>
    <w:rsid w:val="003D5DD4"/>
    <w:rsid w:val="003D69D8"/>
    <w:rsid w:val="003D6A3A"/>
    <w:rsid w:val="003D6A6A"/>
    <w:rsid w:val="003D7038"/>
    <w:rsid w:val="003D714C"/>
    <w:rsid w:val="003D7178"/>
    <w:rsid w:val="003D71FF"/>
    <w:rsid w:val="003D748D"/>
    <w:rsid w:val="003D798A"/>
    <w:rsid w:val="003E0BBF"/>
    <w:rsid w:val="003E0E26"/>
    <w:rsid w:val="003E23FB"/>
    <w:rsid w:val="003E2CEC"/>
    <w:rsid w:val="003E43E7"/>
    <w:rsid w:val="003E4DE3"/>
    <w:rsid w:val="003E575A"/>
    <w:rsid w:val="003E5CA1"/>
    <w:rsid w:val="003E5E22"/>
    <w:rsid w:val="003E5EAC"/>
    <w:rsid w:val="003E61B6"/>
    <w:rsid w:val="003E6B86"/>
    <w:rsid w:val="003E6CEC"/>
    <w:rsid w:val="003E7524"/>
    <w:rsid w:val="003E7A84"/>
    <w:rsid w:val="003F0CBB"/>
    <w:rsid w:val="003F0FEF"/>
    <w:rsid w:val="003F1163"/>
    <w:rsid w:val="003F1215"/>
    <w:rsid w:val="003F1C24"/>
    <w:rsid w:val="003F1CE7"/>
    <w:rsid w:val="003F2CE5"/>
    <w:rsid w:val="003F59A0"/>
    <w:rsid w:val="003F61BE"/>
    <w:rsid w:val="003F627F"/>
    <w:rsid w:val="003F64E0"/>
    <w:rsid w:val="003F7316"/>
    <w:rsid w:val="003F7C61"/>
    <w:rsid w:val="00400B5E"/>
    <w:rsid w:val="00400C1A"/>
    <w:rsid w:val="00401687"/>
    <w:rsid w:val="004017D2"/>
    <w:rsid w:val="00403B88"/>
    <w:rsid w:val="00404E14"/>
    <w:rsid w:val="00404EAF"/>
    <w:rsid w:val="0040549B"/>
    <w:rsid w:val="0040688B"/>
    <w:rsid w:val="00407910"/>
    <w:rsid w:val="00407B2F"/>
    <w:rsid w:val="00407BB1"/>
    <w:rsid w:val="0041137C"/>
    <w:rsid w:val="004115AD"/>
    <w:rsid w:val="004116AE"/>
    <w:rsid w:val="00411AA4"/>
    <w:rsid w:val="00411B4C"/>
    <w:rsid w:val="00411E9A"/>
    <w:rsid w:val="0041233A"/>
    <w:rsid w:val="00412DC1"/>
    <w:rsid w:val="00413736"/>
    <w:rsid w:val="00413BDB"/>
    <w:rsid w:val="004148F7"/>
    <w:rsid w:val="004148FA"/>
    <w:rsid w:val="00416252"/>
    <w:rsid w:val="004162EE"/>
    <w:rsid w:val="00416765"/>
    <w:rsid w:val="0041725C"/>
    <w:rsid w:val="00417441"/>
    <w:rsid w:val="00420460"/>
    <w:rsid w:val="0042071A"/>
    <w:rsid w:val="00420DFA"/>
    <w:rsid w:val="00421029"/>
    <w:rsid w:val="004218BC"/>
    <w:rsid w:val="00421A05"/>
    <w:rsid w:val="004221E9"/>
    <w:rsid w:val="0042298F"/>
    <w:rsid w:val="00422C4A"/>
    <w:rsid w:val="00423146"/>
    <w:rsid w:val="0042331C"/>
    <w:rsid w:val="004246B7"/>
    <w:rsid w:val="00424F09"/>
    <w:rsid w:val="004303B4"/>
    <w:rsid w:val="004304EA"/>
    <w:rsid w:val="00431D4E"/>
    <w:rsid w:val="00432BC3"/>
    <w:rsid w:val="00432E52"/>
    <w:rsid w:val="00433BE2"/>
    <w:rsid w:val="0043462B"/>
    <w:rsid w:val="004348CA"/>
    <w:rsid w:val="00435722"/>
    <w:rsid w:val="00435781"/>
    <w:rsid w:val="00435858"/>
    <w:rsid w:val="00435FD0"/>
    <w:rsid w:val="00436EEA"/>
    <w:rsid w:val="00437EE2"/>
    <w:rsid w:val="0044016C"/>
    <w:rsid w:val="00440D2D"/>
    <w:rsid w:val="00440E23"/>
    <w:rsid w:val="00442866"/>
    <w:rsid w:val="00444445"/>
    <w:rsid w:val="0044454D"/>
    <w:rsid w:val="0044492D"/>
    <w:rsid w:val="004456B4"/>
    <w:rsid w:val="004464A3"/>
    <w:rsid w:val="00446C45"/>
    <w:rsid w:val="00446E45"/>
    <w:rsid w:val="00446FB5"/>
    <w:rsid w:val="00447177"/>
    <w:rsid w:val="004472D0"/>
    <w:rsid w:val="00447EF4"/>
    <w:rsid w:val="004503A4"/>
    <w:rsid w:val="00450CBF"/>
    <w:rsid w:val="00450D80"/>
    <w:rsid w:val="00451127"/>
    <w:rsid w:val="00451825"/>
    <w:rsid w:val="00451D26"/>
    <w:rsid w:val="004533D6"/>
    <w:rsid w:val="00454874"/>
    <w:rsid w:val="00455543"/>
    <w:rsid w:val="00455660"/>
    <w:rsid w:val="00455747"/>
    <w:rsid w:val="00456166"/>
    <w:rsid w:val="00456725"/>
    <w:rsid w:val="0045719D"/>
    <w:rsid w:val="004576F3"/>
    <w:rsid w:val="00457962"/>
    <w:rsid w:val="004579D5"/>
    <w:rsid w:val="00461ABF"/>
    <w:rsid w:val="00461CBC"/>
    <w:rsid w:val="00462002"/>
    <w:rsid w:val="0046286A"/>
    <w:rsid w:val="00462D7B"/>
    <w:rsid w:val="00463290"/>
    <w:rsid w:val="00464188"/>
    <w:rsid w:val="004657B3"/>
    <w:rsid w:val="00465AF5"/>
    <w:rsid w:val="00466015"/>
    <w:rsid w:val="00467512"/>
    <w:rsid w:val="00470283"/>
    <w:rsid w:val="004706A2"/>
    <w:rsid w:val="00470C01"/>
    <w:rsid w:val="00470E2F"/>
    <w:rsid w:val="00472327"/>
    <w:rsid w:val="00472AAB"/>
    <w:rsid w:val="00472B24"/>
    <w:rsid w:val="0047336D"/>
    <w:rsid w:val="00473676"/>
    <w:rsid w:val="004737A8"/>
    <w:rsid w:val="00473FBD"/>
    <w:rsid w:val="0047466E"/>
    <w:rsid w:val="00475158"/>
    <w:rsid w:val="0047535D"/>
    <w:rsid w:val="00475A21"/>
    <w:rsid w:val="004765FE"/>
    <w:rsid w:val="00476881"/>
    <w:rsid w:val="00476E19"/>
    <w:rsid w:val="00477879"/>
    <w:rsid w:val="00477910"/>
    <w:rsid w:val="004803F6"/>
    <w:rsid w:val="00480BD8"/>
    <w:rsid w:val="00481066"/>
    <w:rsid w:val="0048169B"/>
    <w:rsid w:val="0048263D"/>
    <w:rsid w:val="00482689"/>
    <w:rsid w:val="00482979"/>
    <w:rsid w:val="0048347C"/>
    <w:rsid w:val="00483EC9"/>
    <w:rsid w:val="00484963"/>
    <w:rsid w:val="00484BBF"/>
    <w:rsid w:val="00484C26"/>
    <w:rsid w:val="004858EB"/>
    <w:rsid w:val="00485C78"/>
    <w:rsid w:val="00485C92"/>
    <w:rsid w:val="00485DC6"/>
    <w:rsid w:val="004869EB"/>
    <w:rsid w:val="00486BA5"/>
    <w:rsid w:val="00486F0F"/>
    <w:rsid w:val="00486FBD"/>
    <w:rsid w:val="00486FE0"/>
    <w:rsid w:val="004872AA"/>
    <w:rsid w:val="004877F0"/>
    <w:rsid w:val="00487D73"/>
    <w:rsid w:val="004902D2"/>
    <w:rsid w:val="00490B7E"/>
    <w:rsid w:val="00490D7E"/>
    <w:rsid w:val="00491573"/>
    <w:rsid w:val="004918BC"/>
    <w:rsid w:val="00492131"/>
    <w:rsid w:val="00492321"/>
    <w:rsid w:val="00492BCC"/>
    <w:rsid w:val="004934F1"/>
    <w:rsid w:val="00494E2A"/>
    <w:rsid w:val="00495376"/>
    <w:rsid w:val="00495E0E"/>
    <w:rsid w:val="0049712C"/>
    <w:rsid w:val="00497262"/>
    <w:rsid w:val="0049773E"/>
    <w:rsid w:val="004A04FC"/>
    <w:rsid w:val="004A0788"/>
    <w:rsid w:val="004A0E75"/>
    <w:rsid w:val="004A0FE6"/>
    <w:rsid w:val="004A16B2"/>
    <w:rsid w:val="004A1E1B"/>
    <w:rsid w:val="004A1F72"/>
    <w:rsid w:val="004A3007"/>
    <w:rsid w:val="004A3433"/>
    <w:rsid w:val="004A3A03"/>
    <w:rsid w:val="004A3DB4"/>
    <w:rsid w:val="004A4A59"/>
    <w:rsid w:val="004A5F41"/>
    <w:rsid w:val="004A5F65"/>
    <w:rsid w:val="004A60B1"/>
    <w:rsid w:val="004A6550"/>
    <w:rsid w:val="004A6E33"/>
    <w:rsid w:val="004A7247"/>
    <w:rsid w:val="004A79A8"/>
    <w:rsid w:val="004A7C0A"/>
    <w:rsid w:val="004A7E88"/>
    <w:rsid w:val="004B03F1"/>
    <w:rsid w:val="004B0D41"/>
    <w:rsid w:val="004B1460"/>
    <w:rsid w:val="004B1853"/>
    <w:rsid w:val="004B1AF2"/>
    <w:rsid w:val="004B1EFA"/>
    <w:rsid w:val="004B3CD9"/>
    <w:rsid w:val="004B5526"/>
    <w:rsid w:val="004B5A16"/>
    <w:rsid w:val="004B5F4C"/>
    <w:rsid w:val="004B616B"/>
    <w:rsid w:val="004B65E9"/>
    <w:rsid w:val="004B7750"/>
    <w:rsid w:val="004B7A73"/>
    <w:rsid w:val="004C0578"/>
    <w:rsid w:val="004C2BDA"/>
    <w:rsid w:val="004C2DE1"/>
    <w:rsid w:val="004C2E7C"/>
    <w:rsid w:val="004C3722"/>
    <w:rsid w:val="004C411F"/>
    <w:rsid w:val="004C4259"/>
    <w:rsid w:val="004C4631"/>
    <w:rsid w:val="004C4D75"/>
    <w:rsid w:val="004C586C"/>
    <w:rsid w:val="004C59A0"/>
    <w:rsid w:val="004C5B9E"/>
    <w:rsid w:val="004C61C4"/>
    <w:rsid w:val="004C65B6"/>
    <w:rsid w:val="004C76C4"/>
    <w:rsid w:val="004D0664"/>
    <w:rsid w:val="004D15F4"/>
    <w:rsid w:val="004D176F"/>
    <w:rsid w:val="004D1902"/>
    <w:rsid w:val="004D2605"/>
    <w:rsid w:val="004D2C9C"/>
    <w:rsid w:val="004D31E9"/>
    <w:rsid w:val="004D371D"/>
    <w:rsid w:val="004D3AD6"/>
    <w:rsid w:val="004D3E03"/>
    <w:rsid w:val="004D402D"/>
    <w:rsid w:val="004D579D"/>
    <w:rsid w:val="004D716A"/>
    <w:rsid w:val="004D7227"/>
    <w:rsid w:val="004D783C"/>
    <w:rsid w:val="004D7857"/>
    <w:rsid w:val="004E017E"/>
    <w:rsid w:val="004E0DDF"/>
    <w:rsid w:val="004E12FC"/>
    <w:rsid w:val="004E1AC1"/>
    <w:rsid w:val="004E2944"/>
    <w:rsid w:val="004E399A"/>
    <w:rsid w:val="004E3D54"/>
    <w:rsid w:val="004E47EF"/>
    <w:rsid w:val="004E53F7"/>
    <w:rsid w:val="004E569C"/>
    <w:rsid w:val="004E5BD5"/>
    <w:rsid w:val="004E67DB"/>
    <w:rsid w:val="004E7672"/>
    <w:rsid w:val="004F06EA"/>
    <w:rsid w:val="004F168C"/>
    <w:rsid w:val="004F30D2"/>
    <w:rsid w:val="004F31A9"/>
    <w:rsid w:val="004F3227"/>
    <w:rsid w:val="004F3847"/>
    <w:rsid w:val="004F3984"/>
    <w:rsid w:val="004F3DCD"/>
    <w:rsid w:val="004F3ED7"/>
    <w:rsid w:val="004F590C"/>
    <w:rsid w:val="004F6ADE"/>
    <w:rsid w:val="004F73CA"/>
    <w:rsid w:val="004F74A1"/>
    <w:rsid w:val="004F79E5"/>
    <w:rsid w:val="0050088C"/>
    <w:rsid w:val="00500E21"/>
    <w:rsid w:val="00501613"/>
    <w:rsid w:val="00501A1C"/>
    <w:rsid w:val="005020FD"/>
    <w:rsid w:val="00502139"/>
    <w:rsid w:val="0050222B"/>
    <w:rsid w:val="005022DE"/>
    <w:rsid w:val="005032CE"/>
    <w:rsid w:val="005036D6"/>
    <w:rsid w:val="00504049"/>
    <w:rsid w:val="00504844"/>
    <w:rsid w:val="00505D2A"/>
    <w:rsid w:val="005061C5"/>
    <w:rsid w:val="0050647A"/>
    <w:rsid w:val="0050670E"/>
    <w:rsid w:val="00506BE2"/>
    <w:rsid w:val="005071E1"/>
    <w:rsid w:val="0050770C"/>
    <w:rsid w:val="00507C09"/>
    <w:rsid w:val="00510DBD"/>
    <w:rsid w:val="0051101A"/>
    <w:rsid w:val="00511270"/>
    <w:rsid w:val="00511BD2"/>
    <w:rsid w:val="00512057"/>
    <w:rsid w:val="005126F6"/>
    <w:rsid w:val="00512915"/>
    <w:rsid w:val="00513797"/>
    <w:rsid w:val="00514100"/>
    <w:rsid w:val="005146AD"/>
    <w:rsid w:val="005158D2"/>
    <w:rsid w:val="00515966"/>
    <w:rsid w:val="00515C3C"/>
    <w:rsid w:val="00516369"/>
    <w:rsid w:val="00517655"/>
    <w:rsid w:val="00517772"/>
    <w:rsid w:val="00520720"/>
    <w:rsid w:val="005221A4"/>
    <w:rsid w:val="00523762"/>
    <w:rsid w:val="00523E33"/>
    <w:rsid w:val="00524160"/>
    <w:rsid w:val="00525418"/>
    <w:rsid w:val="00525ADF"/>
    <w:rsid w:val="00525D06"/>
    <w:rsid w:val="00525E9F"/>
    <w:rsid w:val="00525EB4"/>
    <w:rsid w:val="00526064"/>
    <w:rsid w:val="00526EEF"/>
    <w:rsid w:val="005307F0"/>
    <w:rsid w:val="00530853"/>
    <w:rsid w:val="005309C9"/>
    <w:rsid w:val="00530BF4"/>
    <w:rsid w:val="0053153C"/>
    <w:rsid w:val="00531A6D"/>
    <w:rsid w:val="005325FB"/>
    <w:rsid w:val="005327B8"/>
    <w:rsid w:val="00533AD3"/>
    <w:rsid w:val="00533F69"/>
    <w:rsid w:val="00534945"/>
    <w:rsid w:val="0053554E"/>
    <w:rsid w:val="0053658F"/>
    <w:rsid w:val="005367FD"/>
    <w:rsid w:val="0053745C"/>
    <w:rsid w:val="005379E7"/>
    <w:rsid w:val="00540578"/>
    <w:rsid w:val="0054085B"/>
    <w:rsid w:val="00540A08"/>
    <w:rsid w:val="005419CF"/>
    <w:rsid w:val="005419E2"/>
    <w:rsid w:val="005419E5"/>
    <w:rsid w:val="0054229A"/>
    <w:rsid w:val="005422ED"/>
    <w:rsid w:val="005431D5"/>
    <w:rsid w:val="005434CC"/>
    <w:rsid w:val="005437BE"/>
    <w:rsid w:val="00544A4A"/>
    <w:rsid w:val="0054535B"/>
    <w:rsid w:val="00545F12"/>
    <w:rsid w:val="00547A8E"/>
    <w:rsid w:val="00550039"/>
    <w:rsid w:val="005500DF"/>
    <w:rsid w:val="005502C5"/>
    <w:rsid w:val="005511B2"/>
    <w:rsid w:val="005516D7"/>
    <w:rsid w:val="005519BB"/>
    <w:rsid w:val="00551BD0"/>
    <w:rsid w:val="00552A0F"/>
    <w:rsid w:val="00552F24"/>
    <w:rsid w:val="00553703"/>
    <w:rsid w:val="00553A7D"/>
    <w:rsid w:val="00553C9E"/>
    <w:rsid w:val="00554790"/>
    <w:rsid w:val="00556633"/>
    <w:rsid w:val="005577D0"/>
    <w:rsid w:val="00557A15"/>
    <w:rsid w:val="00557B67"/>
    <w:rsid w:val="005605DE"/>
    <w:rsid w:val="005608E8"/>
    <w:rsid w:val="00560998"/>
    <w:rsid w:val="0056188E"/>
    <w:rsid w:val="005619B1"/>
    <w:rsid w:val="00563386"/>
    <w:rsid w:val="0056342F"/>
    <w:rsid w:val="0056348F"/>
    <w:rsid w:val="005635B9"/>
    <w:rsid w:val="00563972"/>
    <w:rsid w:val="00563B59"/>
    <w:rsid w:val="00564172"/>
    <w:rsid w:val="00564470"/>
    <w:rsid w:val="0056591B"/>
    <w:rsid w:val="00565F43"/>
    <w:rsid w:val="00566870"/>
    <w:rsid w:val="0056751E"/>
    <w:rsid w:val="005678EB"/>
    <w:rsid w:val="0056797F"/>
    <w:rsid w:val="005703C0"/>
    <w:rsid w:val="00570817"/>
    <w:rsid w:val="005709B1"/>
    <w:rsid w:val="00571898"/>
    <w:rsid w:val="00571A10"/>
    <w:rsid w:val="00573376"/>
    <w:rsid w:val="005736D6"/>
    <w:rsid w:val="00574013"/>
    <w:rsid w:val="0057432D"/>
    <w:rsid w:val="00574A53"/>
    <w:rsid w:val="00575268"/>
    <w:rsid w:val="00575487"/>
    <w:rsid w:val="00575DCB"/>
    <w:rsid w:val="005760AD"/>
    <w:rsid w:val="00576E77"/>
    <w:rsid w:val="0058026E"/>
    <w:rsid w:val="0058097C"/>
    <w:rsid w:val="00581EE6"/>
    <w:rsid w:val="00582AA9"/>
    <w:rsid w:val="00582BC5"/>
    <w:rsid w:val="00583EDA"/>
    <w:rsid w:val="0058522E"/>
    <w:rsid w:val="00586643"/>
    <w:rsid w:val="005869EF"/>
    <w:rsid w:val="00586CE3"/>
    <w:rsid w:val="00586DB2"/>
    <w:rsid w:val="00587A6F"/>
    <w:rsid w:val="0059217B"/>
    <w:rsid w:val="00593329"/>
    <w:rsid w:val="0059379B"/>
    <w:rsid w:val="00593E94"/>
    <w:rsid w:val="00593FF8"/>
    <w:rsid w:val="005940E5"/>
    <w:rsid w:val="00594251"/>
    <w:rsid w:val="00595026"/>
    <w:rsid w:val="00595398"/>
    <w:rsid w:val="00595B75"/>
    <w:rsid w:val="00596503"/>
    <w:rsid w:val="00596B48"/>
    <w:rsid w:val="00596C88"/>
    <w:rsid w:val="00596DD9"/>
    <w:rsid w:val="005972F5"/>
    <w:rsid w:val="00597564"/>
    <w:rsid w:val="005975DF"/>
    <w:rsid w:val="005A12EB"/>
    <w:rsid w:val="005A14F5"/>
    <w:rsid w:val="005A2B2C"/>
    <w:rsid w:val="005A3398"/>
    <w:rsid w:val="005A34E6"/>
    <w:rsid w:val="005A4743"/>
    <w:rsid w:val="005A6244"/>
    <w:rsid w:val="005A6DD2"/>
    <w:rsid w:val="005A6FCE"/>
    <w:rsid w:val="005A7063"/>
    <w:rsid w:val="005A77C4"/>
    <w:rsid w:val="005A790C"/>
    <w:rsid w:val="005B097D"/>
    <w:rsid w:val="005B0AA2"/>
    <w:rsid w:val="005B115A"/>
    <w:rsid w:val="005B1654"/>
    <w:rsid w:val="005B17AF"/>
    <w:rsid w:val="005B1FEE"/>
    <w:rsid w:val="005B27F2"/>
    <w:rsid w:val="005B31AC"/>
    <w:rsid w:val="005B3C80"/>
    <w:rsid w:val="005B3C82"/>
    <w:rsid w:val="005B3F98"/>
    <w:rsid w:val="005B41E4"/>
    <w:rsid w:val="005B4C10"/>
    <w:rsid w:val="005B554F"/>
    <w:rsid w:val="005B5909"/>
    <w:rsid w:val="005C086B"/>
    <w:rsid w:val="005C17EA"/>
    <w:rsid w:val="005C2010"/>
    <w:rsid w:val="005C31E4"/>
    <w:rsid w:val="005C3526"/>
    <w:rsid w:val="005C3620"/>
    <w:rsid w:val="005C3C73"/>
    <w:rsid w:val="005C42D1"/>
    <w:rsid w:val="005C59E6"/>
    <w:rsid w:val="005C6168"/>
    <w:rsid w:val="005C626B"/>
    <w:rsid w:val="005C65A0"/>
    <w:rsid w:val="005C67B7"/>
    <w:rsid w:val="005C79A0"/>
    <w:rsid w:val="005C7B34"/>
    <w:rsid w:val="005C7F06"/>
    <w:rsid w:val="005C7F74"/>
    <w:rsid w:val="005D015D"/>
    <w:rsid w:val="005D0282"/>
    <w:rsid w:val="005D06AA"/>
    <w:rsid w:val="005D07D6"/>
    <w:rsid w:val="005D2980"/>
    <w:rsid w:val="005D30C8"/>
    <w:rsid w:val="005D35C2"/>
    <w:rsid w:val="005D3C76"/>
    <w:rsid w:val="005D4074"/>
    <w:rsid w:val="005D430B"/>
    <w:rsid w:val="005D446A"/>
    <w:rsid w:val="005D4892"/>
    <w:rsid w:val="005D4FE3"/>
    <w:rsid w:val="005D566C"/>
    <w:rsid w:val="005D5C03"/>
    <w:rsid w:val="005D6F68"/>
    <w:rsid w:val="005D716C"/>
    <w:rsid w:val="005D7840"/>
    <w:rsid w:val="005D7B3B"/>
    <w:rsid w:val="005E1B56"/>
    <w:rsid w:val="005E24C0"/>
    <w:rsid w:val="005E36E4"/>
    <w:rsid w:val="005E3A9A"/>
    <w:rsid w:val="005E4F68"/>
    <w:rsid w:val="005E5851"/>
    <w:rsid w:val="005E6146"/>
    <w:rsid w:val="005E6741"/>
    <w:rsid w:val="005E6C2D"/>
    <w:rsid w:val="005F0E49"/>
    <w:rsid w:val="005F1051"/>
    <w:rsid w:val="005F1613"/>
    <w:rsid w:val="005F288E"/>
    <w:rsid w:val="005F2C3A"/>
    <w:rsid w:val="005F33CF"/>
    <w:rsid w:val="005F3837"/>
    <w:rsid w:val="005F3E2A"/>
    <w:rsid w:val="005F4A41"/>
    <w:rsid w:val="005F4FB5"/>
    <w:rsid w:val="005F55F9"/>
    <w:rsid w:val="005F5A85"/>
    <w:rsid w:val="005F6CEA"/>
    <w:rsid w:val="005F724D"/>
    <w:rsid w:val="00600302"/>
    <w:rsid w:val="00600482"/>
    <w:rsid w:val="00600631"/>
    <w:rsid w:val="0060113A"/>
    <w:rsid w:val="00601174"/>
    <w:rsid w:val="006017A4"/>
    <w:rsid w:val="00601ED9"/>
    <w:rsid w:val="006029E0"/>
    <w:rsid w:val="00602A4C"/>
    <w:rsid w:val="00603943"/>
    <w:rsid w:val="0060426F"/>
    <w:rsid w:val="00604396"/>
    <w:rsid w:val="006045A8"/>
    <w:rsid w:val="00604B9D"/>
    <w:rsid w:val="00605DC7"/>
    <w:rsid w:val="00606375"/>
    <w:rsid w:val="00611787"/>
    <w:rsid w:val="0061191B"/>
    <w:rsid w:val="00611ED5"/>
    <w:rsid w:val="00612297"/>
    <w:rsid w:val="00612790"/>
    <w:rsid w:val="00612F7A"/>
    <w:rsid w:val="0061311B"/>
    <w:rsid w:val="0061382C"/>
    <w:rsid w:val="0061402C"/>
    <w:rsid w:val="0061471C"/>
    <w:rsid w:val="006150B8"/>
    <w:rsid w:val="00615525"/>
    <w:rsid w:val="00615A87"/>
    <w:rsid w:val="006170CC"/>
    <w:rsid w:val="006173DA"/>
    <w:rsid w:val="006205FD"/>
    <w:rsid w:val="0062104D"/>
    <w:rsid w:val="0062250C"/>
    <w:rsid w:val="00622826"/>
    <w:rsid w:val="00622A5F"/>
    <w:rsid w:val="00623046"/>
    <w:rsid w:val="00623435"/>
    <w:rsid w:val="006238B5"/>
    <w:rsid w:val="006240A5"/>
    <w:rsid w:val="00624168"/>
    <w:rsid w:val="0062485D"/>
    <w:rsid w:val="00625E25"/>
    <w:rsid w:val="006264D4"/>
    <w:rsid w:val="00626683"/>
    <w:rsid w:val="00626723"/>
    <w:rsid w:val="00626AFD"/>
    <w:rsid w:val="00627698"/>
    <w:rsid w:val="00627BAC"/>
    <w:rsid w:val="00630286"/>
    <w:rsid w:val="0063053B"/>
    <w:rsid w:val="006323DF"/>
    <w:rsid w:val="0063396C"/>
    <w:rsid w:val="00633D8C"/>
    <w:rsid w:val="00634D8C"/>
    <w:rsid w:val="00635866"/>
    <w:rsid w:val="00635C6D"/>
    <w:rsid w:val="006360DE"/>
    <w:rsid w:val="00636338"/>
    <w:rsid w:val="00636579"/>
    <w:rsid w:val="006366A7"/>
    <w:rsid w:val="00637389"/>
    <w:rsid w:val="006400ED"/>
    <w:rsid w:val="00640379"/>
    <w:rsid w:val="0064050F"/>
    <w:rsid w:val="006410C4"/>
    <w:rsid w:val="006410F3"/>
    <w:rsid w:val="0064131E"/>
    <w:rsid w:val="00641A00"/>
    <w:rsid w:val="006422B5"/>
    <w:rsid w:val="0064289B"/>
    <w:rsid w:val="006448D5"/>
    <w:rsid w:val="006456E7"/>
    <w:rsid w:val="00645BEC"/>
    <w:rsid w:val="00645C9E"/>
    <w:rsid w:val="00645F4F"/>
    <w:rsid w:val="00645F75"/>
    <w:rsid w:val="00645FC1"/>
    <w:rsid w:val="006466BA"/>
    <w:rsid w:val="00646B7E"/>
    <w:rsid w:val="00647A5F"/>
    <w:rsid w:val="00647F9A"/>
    <w:rsid w:val="00650ABE"/>
    <w:rsid w:val="00651365"/>
    <w:rsid w:val="00651B4E"/>
    <w:rsid w:val="0065204B"/>
    <w:rsid w:val="0065232B"/>
    <w:rsid w:val="00652722"/>
    <w:rsid w:val="0065296F"/>
    <w:rsid w:val="00652983"/>
    <w:rsid w:val="00653F97"/>
    <w:rsid w:val="00653FB1"/>
    <w:rsid w:val="00654222"/>
    <w:rsid w:val="006548D9"/>
    <w:rsid w:val="006549B9"/>
    <w:rsid w:val="00654D43"/>
    <w:rsid w:val="00654FB5"/>
    <w:rsid w:val="00655A59"/>
    <w:rsid w:val="00655B48"/>
    <w:rsid w:val="00655CCF"/>
    <w:rsid w:val="0065634B"/>
    <w:rsid w:val="00656678"/>
    <w:rsid w:val="006578E8"/>
    <w:rsid w:val="00657984"/>
    <w:rsid w:val="006579AA"/>
    <w:rsid w:val="006604A6"/>
    <w:rsid w:val="0066155A"/>
    <w:rsid w:val="0066168B"/>
    <w:rsid w:val="00662DE3"/>
    <w:rsid w:val="00662E2D"/>
    <w:rsid w:val="006630B6"/>
    <w:rsid w:val="006630EC"/>
    <w:rsid w:val="00663A4A"/>
    <w:rsid w:val="00663AC9"/>
    <w:rsid w:val="006641FD"/>
    <w:rsid w:val="006647DB"/>
    <w:rsid w:val="0066497A"/>
    <w:rsid w:val="006663C9"/>
    <w:rsid w:val="00666ABC"/>
    <w:rsid w:val="00670275"/>
    <w:rsid w:val="00670435"/>
    <w:rsid w:val="00671F72"/>
    <w:rsid w:val="006725C6"/>
    <w:rsid w:val="006733E7"/>
    <w:rsid w:val="006742C4"/>
    <w:rsid w:val="00674AB7"/>
    <w:rsid w:val="00675CC2"/>
    <w:rsid w:val="006763A1"/>
    <w:rsid w:val="0067666B"/>
    <w:rsid w:val="006766FD"/>
    <w:rsid w:val="00676974"/>
    <w:rsid w:val="00680651"/>
    <w:rsid w:val="006809BD"/>
    <w:rsid w:val="006817DF"/>
    <w:rsid w:val="00681E1D"/>
    <w:rsid w:val="00681EB4"/>
    <w:rsid w:val="0068211B"/>
    <w:rsid w:val="00682C5C"/>
    <w:rsid w:val="00683ABE"/>
    <w:rsid w:val="00684E14"/>
    <w:rsid w:val="00685045"/>
    <w:rsid w:val="0068589C"/>
    <w:rsid w:val="006859C5"/>
    <w:rsid w:val="00686B94"/>
    <w:rsid w:val="0068723F"/>
    <w:rsid w:val="00687F29"/>
    <w:rsid w:val="00690239"/>
    <w:rsid w:val="0069084A"/>
    <w:rsid w:val="0069137C"/>
    <w:rsid w:val="006924E2"/>
    <w:rsid w:val="00692F11"/>
    <w:rsid w:val="00692F28"/>
    <w:rsid w:val="0069312C"/>
    <w:rsid w:val="006944F2"/>
    <w:rsid w:val="00694560"/>
    <w:rsid w:val="00694A8A"/>
    <w:rsid w:val="00696304"/>
    <w:rsid w:val="00696D86"/>
    <w:rsid w:val="00697612"/>
    <w:rsid w:val="006979AE"/>
    <w:rsid w:val="00697D27"/>
    <w:rsid w:val="006A0081"/>
    <w:rsid w:val="006A0BF7"/>
    <w:rsid w:val="006A1750"/>
    <w:rsid w:val="006A1961"/>
    <w:rsid w:val="006A1D60"/>
    <w:rsid w:val="006A24E9"/>
    <w:rsid w:val="006A26B5"/>
    <w:rsid w:val="006A4248"/>
    <w:rsid w:val="006A503D"/>
    <w:rsid w:val="006A5355"/>
    <w:rsid w:val="006A5951"/>
    <w:rsid w:val="006A67B1"/>
    <w:rsid w:val="006A73DE"/>
    <w:rsid w:val="006B00F9"/>
    <w:rsid w:val="006B04A5"/>
    <w:rsid w:val="006B09FF"/>
    <w:rsid w:val="006B0B72"/>
    <w:rsid w:val="006B0F15"/>
    <w:rsid w:val="006B1564"/>
    <w:rsid w:val="006B1B14"/>
    <w:rsid w:val="006B3EB9"/>
    <w:rsid w:val="006B4302"/>
    <w:rsid w:val="006B435A"/>
    <w:rsid w:val="006B738D"/>
    <w:rsid w:val="006B7622"/>
    <w:rsid w:val="006B7A64"/>
    <w:rsid w:val="006C22ED"/>
    <w:rsid w:val="006C414F"/>
    <w:rsid w:val="006C4463"/>
    <w:rsid w:val="006C54FF"/>
    <w:rsid w:val="006C5FCA"/>
    <w:rsid w:val="006C606A"/>
    <w:rsid w:val="006C65FA"/>
    <w:rsid w:val="006C7423"/>
    <w:rsid w:val="006D0993"/>
    <w:rsid w:val="006D13A5"/>
    <w:rsid w:val="006D151F"/>
    <w:rsid w:val="006D1929"/>
    <w:rsid w:val="006D1E9D"/>
    <w:rsid w:val="006D2156"/>
    <w:rsid w:val="006D28BB"/>
    <w:rsid w:val="006D2F59"/>
    <w:rsid w:val="006D5CE8"/>
    <w:rsid w:val="006D6127"/>
    <w:rsid w:val="006D63DE"/>
    <w:rsid w:val="006D65E8"/>
    <w:rsid w:val="006D66DF"/>
    <w:rsid w:val="006D734E"/>
    <w:rsid w:val="006D7883"/>
    <w:rsid w:val="006E137C"/>
    <w:rsid w:val="006E1BD4"/>
    <w:rsid w:val="006E219C"/>
    <w:rsid w:val="006E21CC"/>
    <w:rsid w:val="006E2B6F"/>
    <w:rsid w:val="006E44E8"/>
    <w:rsid w:val="006E4DE7"/>
    <w:rsid w:val="006E54C1"/>
    <w:rsid w:val="006E6452"/>
    <w:rsid w:val="006E6C03"/>
    <w:rsid w:val="006E6EE5"/>
    <w:rsid w:val="006E74B3"/>
    <w:rsid w:val="006E7D25"/>
    <w:rsid w:val="006F05FC"/>
    <w:rsid w:val="006F1419"/>
    <w:rsid w:val="006F16DA"/>
    <w:rsid w:val="006F1F69"/>
    <w:rsid w:val="006F2C32"/>
    <w:rsid w:val="006F3073"/>
    <w:rsid w:val="006F3A7F"/>
    <w:rsid w:val="006F3B49"/>
    <w:rsid w:val="006F4635"/>
    <w:rsid w:val="006F473E"/>
    <w:rsid w:val="006F4DCF"/>
    <w:rsid w:val="006F59C4"/>
    <w:rsid w:val="006F6520"/>
    <w:rsid w:val="006F6CBD"/>
    <w:rsid w:val="006F6E98"/>
    <w:rsid w:val="006F7551"/>
    <w:rsid w:val="006F77E2"/>
    <w:rsid w:val="00700079"/>
    <w:rsid w:val="007009E1"/>
    <w:rsid w:val="00700BAD"/>
    <w:rsid w:val="00700BCE"/>
    <w:rsid w:val="00701E1D"/>
    <w:rsid w:val="00701F73"/>
    <w:rsid w:val="00702424"/>
    <w:rsid w:val="0070293B"/>
    <w:rsid w:val="00703026"/>
    <w:rsid w:val="0070355C"/>
    <w:rsid w:val="0070375E"/>
    <w:rsid w:val="00703A53"/>
    <w:rsid w:val="00704134"/>
    <w:rsid w:val="007041E4"/>
    <w:rsid w:val="007051D7"/>
    <w:rsid w:val="0070525B"/>
    <w:rsid w:val="00705ACC"/>
    <w:rsid w:val="0070613C"/>
    <w:rsid w:val="00706538"/>
    <w:rsid w:val="00706C7F"/>
    <w:rsid w:val="00706F80"/>
    <w:rsid w:val="00707839"/>
    <w:rsid w:val="00707DF3"/>
    <w:rsid w:val="0071028C"/>
    <w:rsid w:val="00710E85"/>
    <w:rsid w:val="00711EB6"/>
    <w:rsid w:val="007140EB"/>
    <w:rsid w:val="00715B67"/>
    <w:rsid w:val="0071707C"/>
    <w:rsid w:val="007174F7"/>
    <w:rsid w:val="007177D6"/>
    <w:rsid w:val="00717C71"/>
    <w:rsid w:val="007211D8"/>
    <w:rsid w:val="00721201"/>
    <w:rsid w:val="00721D67"/>
    <w:rsid w:val="00722654"/>
    <w:rsid w:val="00722F32"/>
    <w:rsid w:val="00723029"/>
    <w:rsid w:val="007230CE"/>
    <w:rsid w:val="0072322D"/>
    <w:rsid w:val="00723298"/>
    <w:rsid w:val="0072348C"/>
    <w:rsid w:val="00724DAC"/>
    <w:rsid w:val="007252C4"/>
    <w:rsid w:val="00726A98"/>
    <w:rsid w:val="00726BBC"/>
    <w:rsid w:val="00726D02"/>
    <w:rsid w:val="00726EE4"/>
    <w:rsid w:val="00730144"/>
    <w:rsid w:val="00730DAD"/>
    <w:rsid w:val="007341FC"/>
    <w:rsid w:val="00734994"/>
    <w:rsid w:val="00734D66"/>
    <w:rsid w:val="007351C9"/>
    <w:rsid w:val="00737030"/>
    <w:rsid w:val="00737076"/>
    <w:rsid w:val="0073709C"/>
    <w:rsid w:val="00740B43"/>
    <w:rsid w:val="00740D09"/>
    <w:rsid w:val="00741857"/>
    <w:rsid w:val="00741CEE"/>
    <w:rsid w:val="00742CEB"/>
    <w:rsid w:val="00743E6A"/>
    <w:rsid w:val="00744A72"/>
    <w:rsid w:val="00744BA1"/>
    <w:rsid w:val="00744BE5"/>
    <w:rsid w:val="00744D9B"/>
    <w:rsid w:val="00745013"/>
    <w:rsid w:val="0074501D"/>
    <w:rsid w:val="007452FC"/>
    <w:rsid w:val="0074571C"/>
    <w:rsid w:val="0074592F"/>
    <w:rsid w:val="007459D8"/>
    <w:rsid w:val="00747C63"/>
    <w:rsid w:val="007503A6"/>
    <w:rsid w:val="00751755"/>
    <w:rsid w:val="00752B94"/>
    <w:rsid w:val="00753064"/>
    <w:rsid w:val="00753083"/>
    <w:rsid w:val="00754880"/>
    <w:rsid w:val="00754971"/>
    <w:rsid w:val="007551E1"/>
    <w:rsid w:val="00755701"/>
    <w:rsid w:val="00756425"/>
    <w:rsid w:val="00756474"/>
    <w:rsid w:val="007564DD"/>
    <w:rsid w:val="00756537"/>
    <w:rsid w:val="00757448"/>
    <w:rsid w:val="0075765C"/>
    <w:rsid w:val="00757CB0"/>
    <w:rsid w:val="007602DA"/>
    <w:rsid w:val="00760E97"/>
    <w:rsid w:val="007617CD"/>
    <w:rsid w:val="00762FB7"/>
    <w:rsid w:val="00763596"/>
    <w:rsid w:val="00763996"/>
    <w:rsid w:val="00764060"/>
    <w:rsid w:val="0076528C"/>
    <w:rsid w:val="007654BD"/>
    <w:rsid w:val="00765A8A"/>
    <w:rsid w:val="007663FB"/>
    <w:rsid w:val="00767493"/>
    <w:rsid w:val="00767BB3"/>
    <w:rsid w:val="00770CA6"/>
    <w:rsid w:val="00770E76"/>
    <w:rsid w:val="00770FA1"/>
    <w:rsid w:val="00771008"/>
    <w:rsid w:val="00771086"/>
    <w:rsid w:val="00771241"/>
    <w:rsid w:val="007713E7"/>
    <w:rsid w:val="00772063"/>
    <w:rsid w:val="0077232A"/>
    <w:rsid w:val="0077248C"/>
    <w:rsid w:val="007728DD"/>
    <w:rsid w:val="007731BB"/>
    <w:rsid w:val="007736F7"/>
    <w:rsid w:val="0077422D"/>
    <w:rsid w:val="00774E93"/>
    <w:rsid w:val="00774F53"/>
    <w:rsid w:val="00775F48"/>
    <w:rsid w:val="00775F7C"/>
    <w:rsid w:val="007761C8"/>
    <w:rsid w:val="0077671E"/>
    <w:rsid w:val="007767BF"/>
    <w:rsid w:val="00776E5D"/>
    <w:rsid w:val="00780568"/>
    <w:rsid w:val="0078095D"/>
    <w:rsid w:val="00782011"/>
    <w:rsid w:val="007828AC"/>
    <w:rsid w:val="0078327B"/>
    <w:rsid w:val="00783E34"/>
    <w:rsid w:val="00784C84"/>
    <w:rsid w:val="00785299"/>
    <w:rsid w:val="00785A5F"/>
    <w:rsid w:val="00786F33"/>
    <w:rsid w:val="00787D24"/>
    <w:rsid w:val="00787FCC"/>
    <w:rsid w:val="00790122"/>
    <w:rsid w:val="007903FE"/>
    <w:rsid w:val="00790976"/>
    <w:rsid w:val="00791112"/>
    <w:rsid w:val="0079147B"/>
    <w:rsid w:val="00791F7A"/>
    <w:rsid w:val="00793299"/>
    <w:rsid w:val="0079356A"/>
    <w:rsid w:val="00793AC3"/>
    <w:rsid w:val="00793BF0"/>
    <w:rsid w:val="00793F9D"/>
    <w:rsid w:val="007944A9"/>
    <w:rsid w:val="0079549A"/>
    <w:rsid w:val="007978FE"/>
    <w:rsid w:val="00797D60"/>
    <w:rsid w:val="00797F26"/>
    <w:rsid w:val="007A0CFE"/>
    <w:rsid w:val="007A0D7D"/>
    <w:rsid w:val="007A1216"/>
    <w:rsid w:val="007A14EC"/>
    <w:rsid w:val="007A1C4E"/>
    <w:rsid w:val="007A1F1B"/>
    <w:rsid w:val="007A24C1"/>
    <w:rsid w:val="007A33B7"/>
    <w:rsid w:val="007A42F6"/>
    <w:rsid w:val="007A4AF9"/>
    <w:rsid w:val="007A5BA1"/>
    <w:rsid w:val="007A5E8B"/>
    <w:rsid w:val="007A6A70"/>
    <w:rsid w:val="007A6C12"/>
    <w:rsid w:val="007A7933"/>
    <w:rsid w:val="007A7F68"/>
    <w:rsid w:val="007B1C3E"/>
    <w:rsid w:val="007B24D2"/>
    <w:rsid w:val="007B274F"/>
    <w:rsid w:val="007B2876"/>
    <w:rsid w:val="007B2E02"/>
    <w:rsid w:val="007B30B0"/>
    <w:rsid w:val="007B3673"/>
    <w:rsid w:val="007B4541"/>
    <w:rsid w:val="007B46B1"/>
    <w:rsid w:val="007B4BF3"/>
    <w:rsid w:val="007B4CEF"/>
    <w:rsid w:val="007B5B01"/>
    <w:rsid w:val="007B604F"/>
    <w:rsid w:val="007B71C4"/>
    <w:rsid w:val="007B728B"/>
    <w:rsid w:val="007B778C"/>
    <w:rsid w:val="007C00C3"/>
    <w:rsid w:val="007C07F8"/>
    <w:rsid w:val="007C09E3"/>
    <w:rsid w:val="007C0AFE"/>
    <w:rsid w:val="007C16D7"/>
    <w:rsid w:val="007C1A05"/>
    <w:rsid w:val="007C1C4F"/>
    <w:rsid w:val="007C209B"/>
    <w:rsid w:val="007C3332"/>
    <w:rsid w:val="007C34B8"/>
    <w:rsid w:val="007C3516"/>
    <w:rsid w:val="007C4A46"/>
    <w:rsid w:val="007C5BFF"/>
    <w:rsid w:val="007C6E51"/>
    <w:rsid w:val="007C726D"/>
    <w:rsid w:val="007C795B"/>
    <w:rsid w:val="007D0103"/>
    <w:rsid w:val="007D0258"/>
    <w:rsid w:val="007D04EE"/>
    <w:rsid w:val="007D08D0"/>
    <w:rsid w:val="007D1C03"/>
    <w:rsid w:val="007D1F4F"/>
    <w:rsid w:val="007D2DE0"/>
    <w:rsid w:val="007D56A7"/>
    <w:rsid w:val="007D59EC"/>
    <w:rsid w:val="007D6DDE"/>
    <w:rsid w:val="007D775D"/>
    <w:rsid w:val="007D7A52"/>
    <w:rsid w:val="007D7EBB"/>
    <w:rsid w:val="007E1F3D"/>
    <w:rsid w:val="007E2017"/>
    <w:rsid w:val="007E21F3"/>
    <w:rsid w:val="007E2E95"/>
    <w:rsid w:val="007E354D"/>
    <w:rsid w:val="007E421E"/>
    <w:rsid w:val="007E4E1F"/>
    <w:rsid w:val="007E56FC"/>
    <w:rsid w:val="007E689F"/>
    <w:rsid w:val="007E6E91"/>
    <w:rsid w:val="007E6EDE"/>
    <w:rsid w:val="007E7F58"/>
    <w:rsid w:val="007F08EF"/>
    <w:rsid w:val="007F09C7"/>
    <w:rsid w:val="007F0E55"/>
    <w:rsid w:val="007F1F4E"/>
    <w:rsid w:val="007F2414"/>
    <w:rsid w:val="007F2BCA"/>
    <w:rsid w:val="007F2ECA"/>
    <w:rsid w:val="007F40D7"/>
    <w:rsid w:val="007F48BC"/>
    <w:rsid w:val="007F4E28"/>
    <w:rsid w:val="007F71C2"/>
    <w:rsid w:val="007F7487"/>
    <w:rsid w:val="0080050B"/>
    <w:rsid w:val="0080080B"/>
    <w:rsid w:val="00801E1D"/>
    <w:rsid w:val="008020D6"/>
    <w:rsid w:val="00802428"/>
    <w:rsid w:val="00803010"/>
    <w:rsid w:val="00803303"/>
    <w:rsid w:val="00803AFD"/>
    <w:rsid w:val="00803B22"/>
    <w:rsid w:val="00804D40"/>
    <w:rsid w:val="0080539D"/>
    <w:rsid w:val="00805FDA"/>
    <w:rsid w:val="008068A6"/>
    <w:rsid w:val="00807188"/>
    <w:rsid w:val="0081061C"/>
    <w:rsid w:val="00811789"/>
    <w:rsid w:val="008119D3"/>
    <w:rsid w:val="0081440B"/>
    <w:rsid w:val="00814A20"/>
    <w:rsid w:val="00814F35"/>
    <w:rsid w:val="008151A3"/>
    <w:rsid w:val="008155B2"/>
    <w:rsid w:val="008157A4"/>
    <w:rsid w:val="008158CD"/>
    <w:rsid w:val="008158E5"/>
    <w:rsid w:val="00820213"/>
    <w:rsid w:val="00820D39"/>
    <w:rsid w:val="00820F59"/>
    <w:rsid w:val="008221BA"/>
    <w:rsid w:val="00822ED2"/>
    <w:rsid w:val="008230FE"/>
    <w:rsid w:val="00823F33"/>
    <w:rsid w:val="00824796"/>
    <w:rsid w:val="008252B0"/>
    <w:rsid w:val="00825686"/>
    <w:rsid w:val="00825ADA"/>
    <w:rsid w:val="00825E94"/>
    <w:rsid w:val="00825FE5"/>
    <w:rsid w:val="008276E1"/>
    <w:rsid w:val="00830404"/>
    <w:rsid w:val="008304A8"/>
    <w:rsid w:val="008315D1"/>
    <w:rsid w:val="00832047"/>
    <w:rsid w:val="00832308"/>
    <w:rsid w:val="0083289C"/>
    <w:rsid w:val="00833517"/>
    <w:rsid w:val="00834832"/>
    <w:rsid w:val="00834922"/>
    <w:rsid w:val="00834B84"/>
    <w:rsid w:val="00835460"/>
    <w:rsid w:val="00836664"/>
    <w:rsid w:val="00836A56"/>
    <w:rsid w:val="00836EB6"/>
    <w:rsid w:val="008401F3"/>
    <w:rsid w:val="008402E5"/>
    <w:rsid w:val="008405A3"/>
    <w:rsid w:val="0084083E"/>
    <w:rsid w:val="00840AA2"/>
    <w:rsid w:val="008422FC"/>
    <w:rsid w:val="00842406"/>
    <w:rsid w:val="00842D9C"/>
    <w:rsid w:val="00843775"/>
    <w:rsid w:val="00843924"/>
    <w:rsid w:val="00843FCC"/>
    <w:rsid w:val="008440E2"/>
    <w:rsid w:val="008443AC"/>
    <w:rsid w:val="00844426"/>
    <w:rsid w:val="008445D1"/>
    <w:rsid w:val="008446FC"/>
    <w:rsid w:val="0084575E"/>
    <w:rsid w:val="00845A3B"/>
    <w:rsid w:val="008509E6"/>
    <w:rsid w:val="008516AB"/>
    <w:rsid w:val="00851B44"/>
    <w:rsid w:val="00851CD5"/>
    <w:rsid w:val="008527EE"/>
    <w:rsid w:val="0085337D"/>
    <w:rsid w:val="008542AC"/>
    <w:rsid w:val="008543F9"/>
    <w:rsid w:val="0085453F"/>
    <w:rsid w:val="0085455D"/>
    <w:rsid w:val="0085459F"/>
    <w:rsid w:val="00854687"/>
    <w:rsid w:val="00855395"/>
    <w:rsid w:val="00857288"/>
    <w:rsid w:val="00857A60"/>
    <w:rsid w:val="00857DF6"/>
    <w:rsid w:val="008600AF"/>
    <w:rsid w:val="0086011D"/>
    <w:rsid w:val="008603D1"/>
    <w:rsid w:val="00860BD6"/>
    <w:rsid w:val="00861414"/>
    <w:rsid w:val="00861BEF"/>
    <w:rsid w:val="00863056"/>
    <w:rsid w:val="008633C5"/>
    <w:rsid w:val="0086379A"/>
    <w:rsid w:val="00863D58"/>
    <w:rsid w:val="008659FE"/>
    <w:rsid w:val="00867117"/>
    <w:rsid w:val="00867367"/>
    <w:rsid w:val="008673CA"/>
    <w:rsid w:val="00867B4E"/>
    <w:rsid w:val="008702A2"/>
    <w:rsid w:val="00870631"/>
    <w:rsid w:val="00870A83"/>
    <w:rsid w:val="00871784"/>
    <w:rsid w:val="00871F14"/>
    <w:rsid w:val="008728B6"/>
    <w:rsid w:val="00872C21"/>
    <w:rsid w:val="008730C5"/>
    <w:rsid w:val="0087319F"/>
    <w:rsid w:val="0087435E"/>
    <w:rsid w:val="0087458E"/>
    <w:rsid w:val="00875049"/>
    <w:rsid w:val="00875061"/>
    <w:rsid w:val="008770F7"/>
    <w:rsid w:val="00877677"/>
    <w:rsid w:val="00877FD3"/>
    <w:rsid w:val="00880676"/>
    <w:rsid w:val="00880704"/>
    <w:rsid w:val="008807CE"/>
    <w:rsid w:val="00880BD5"/>
    <w:rsid w:val="00880C4F"/>
    <w:rsid w:val="00881021"/>
    <w:rsid w:val="00882D80"/>
    <w:rsid w:val="0088344E"/>
    <w:rsid w:val="00883FF6"/>
    <w:rsid w:val="008841E3"/>
    <w:rsid w:val="008846D8"/>
    <w:rsid w:val="008849CA"/>
    <w:rsid w:val="00884FE0"/>
    <w:rsid w:val="0088608C"/>
    <w:rsid w:val="00886FD6"/>
    <w:rsid w:val="00887567"/>
    <w:rsid w:val="008877A4"/>
    <w:rsid w:val="00887F62"/>
    <w:rsid w:val="0089024E"/>
    <w:rsid w:val="00890D48"/>
    <w:rsid w:val="00891B1D"/>
    <w:rsid w:val="00892322"/>
    <w:rsid w:val="0089441B"/>
    <w:rsid w:val="00894784"/>
    <w:rsid w:val="00895088"/>
    <w:rsid w:val="00895715"/>
    <w:rsid w:val="00895EB5"/>
    <w:rsid w:val="00895EFC"/>
    <w:rsid w:val="00896013"/>
    <w:rsid w:val="0089654F"/>
    <w:rsid w:val="00896906"/>
    <w:rsid w:val="00897AB5"/>
    <w:rsid w:val="008A02FB"/>
    <w:rsid w:val="008A04B5"/>
    <w:rsid w:val="008A0C64"/>
    <w:rsid w:val="008A0E58"/>
    <w:rsid w:val="008A127D"/>
    <w:rsid w:val="008A1CE5"/>
    <w:rsid w:val="008A1F87"/>
    <w:rsid w:val="008A200B"/>
    <w:rsid w:val="008A2FE3"/>
    <w:rsid w:val="008A31BD"/>
    <w:rsid w:val="008A3B6C"/>
    <w:rsid w:val="008A3E82"/>
    <w:rsid w:val="008A4B2E"/>
    <w:rsid w:val="008A6110"/>
    <w:rsid w:val="008A6183"/>
    <w:rsid w:val="008A61EB"/>
    <w:rsid w:val="008A6675"/>
    <w:rsid w:val="008A691A"/>
    <w:rsid w:val="008A6EA4"/>
    <w:rsid w:val="008A77D7"/>
    <w:rsid w:val="008A7CFD"/>
    <w:rsid w:val="008B0F21"/>
    <w:rsid w:val="008B21E5"/>
    <w:rsid w:val="008B259D"/>
    <w:rsid w:val="008B2713"/>
    <w:rsid w:val="008B2F9B"/>
    <w:rsid w:val="008B3B76"/>
    <w:rsid w:val="008B3C71"/>
    <w:rsid w:val="008B4382"/>
    <w:rsid w:val="008B43D6"/>
    <w:rsid w:val="008B4930"/>
    <w:rsid w:val="008B6847"/>
    <w:rsid w:val="008B719F"/>
    <w:rsid w:val="008C065A"/>
    <w:rsid w:val="008C0907"/>
    <w:rsid w:val="008C11DC"/>
    <w:rsid w:val="008C150E"/>
    <w:rsid w:val="008C2717"/>
    <w:rsid w:val="008C333C"/>
    <w:rsid w:val="008C37F0"/>
    <w:rsid w:val="008C4A0A"/>
    <w:rsid w:val="008C4B89"/>
    <w:rsid w:val="008C58CC"/>
    <w:rsid w:val="008C63C5"/>
    <w:rsid w:val="008D03B6"/>
    <w:rsid w:val="008D1626"/>
    <w:rsid w:val="008D1726"/>
    <w:rsid w:val="008D202F"/>
    <w:rsid w:val="008D21F3"/>
    <w:rsid w:val="008D3700"/>
    <w:rsid w:val="008D379B"/>
    <w:rsid w:val="008D3927"/>
    <w:rsid w:val="008D43BF"/>
    <w:rsid w:val="008D4C5E"/>
    <w:rsid w:val="008D5004"/>
    <w:rsid w:val="008D55B0"/>
    <w:rsid w:val="008D5B5A"/>
    <w:rsid w:val="008D697F"/>
    <w:rsid w:val="008D74A8"/>
    <w:rsid w:val="008D766E"/>
    <w:rsid w:val="008D794A"/>
    <w:rsid w:val="008E04B9"/>
    <w:rsid w:val="008E14F0"/>
    <w:rsid w:val="008E1DD3"/>
    <w:rsid w:val="008E2AE2"/>
    <w:rsid w:val="008E458D"/>
    <w:rsid w:val="008E4B6F"/>
    <w:rsid w:val="008E4D58"/>
    <w:rsid w:val="008E5592"/>
    <w:rsid w:val="008E73F4"/>
    <w:rsid w:val="008F06F9"/>
    <w:rsid w:val="008F0C6A"/>
    <w:rsid w:val="008F2B71"/>
    <w:rsid w:val="008F3123"/>
    <w:rsid w:val="008F33CA"/>
    <w:rsid w:val="008F37B6"/>
    <w:rsid w:val="008F4238"/>
    <w:rsid w:val="008F4BA9"/>
    <w:rsid w:val="008F56AA"/>
    <w:rsid w:val="008F59DE"/>
    <w:rsid w:val="008F5E39"/>
    <w:rsid w:val="008F6AF1"/>
    <w:rsid w:val="008F7A21"/>
    <w:rsid w:val="008F7EC2"/>
    <w:rsid w:val="00900031"/>
    <w:rsid w:val="00901987"/>
    <w:rsid w:val="00902939"/>
    <w:rsid w:val="009029BE"/>
    <w:rsid w:val="00902DAA"/>
    <w:rsid w:val="00902E25"/>
    <w:rsid w:val="0090338A"/>
    <w:rsid w:val="009033C7"/>
    <w:rsid w:val="00904AF1"/>
    <w:rsid w:val="00904E33"/>
    <w:rsid w:val="00904FF6"/>
    <w:rsid w:val="00905800"/>
    <w:rsid w:val="0090650C"/>
    <w:rsid w:val="00906F14"/>
    <w:rsid w:val="00907A47"/>
    <w:rsid w:val="00907BCF"/>
    <w:rsid w:val="00910388"/>
    <w:rsid w:val="00910D9B"/>
    <w:rsid w:val="00911703"/>
    <w:rsid w:val="00913655"/>
    <w:rsid w:val="00913944"/>
    <w:rsid w:val="00913E25"/>
    <w:rsid w:val="0091479F"/>
    <w:rsid w:val="00914E00"/>
    <w:rsid w:val="0091535B"/>
    <w:rsid w:val="009159E6"/>
    <w:rsid w:val="00917995"/>
    <w:rsid w:val="0092035A"/>
    <w:rsid w:val="00920476"/>
    <w:rsid w:val="00920532"/>
    <w:rsid w:val="009209B6"/>
    <w:rsid w:val="00920C57"/>
    <w:rsid w:val="00921056"/>
    <w:rsid w:val="00921325"/>
    <w:rsid w:val="00921961"/>
    <w:rsid w:val="00921963"/>
    <w:rsid w:val="00921E85"/>
    <w:rsid w:val="00922DB5"/>
    <w:rsid w:val="009230F9"/>
    <w:rsid w:val="00923A07"/>
    <w:rsid w:val="00924AE8"/>
    <w:rsid w:val="00925B32"/>
    <w:rsid w:val="00925ED5"/>
    <w:rsid w:val="009261FD"/>
    <w:rsid w:val="00926FB0"/>
    <w:rsid w:val="0092706E"/>
    <w:rsid w:val="0093071F"/>
    <w:rsid w:val="009313BF"/>
    <w:rsid w:val="009317DF"/>
    <w:rsid w:val="00931862"/>
    <w:rsid w:val="009329AF"/>
    <w:rsid w:val="00932B66"/>
    <w:rsid w:val="00932DEF"/>
    <w:rsid w:val="00934326"/>
    <w:rsid w:val="00934638"/>
    <w:rsid w:val="009346BE"/>
    <w:rsid w:val="00936178"/>
    <w:rsid w:val="009363F8"/>
    <w:rsid w:val="00936CD5"/>
    <w:rsid w:val="009376A0"/>
    <w:rsid w:val="009400F7"/>
    <w:rsid w:val="00941028"/>
    <w:rsid w:val="00941030"/>
    <w:rsid w:val="00941A67"/>
    <w:rsid w:val="00941B38"/>
    <w:rsid w:val="00941BBE"/>
    <w:rsid w:val="00942572"/>
    <w:rsid w:val="00942A73"/>
    <w:rsid w:val="009430D9"/>
    <w:rsid w:val="009431A4"/>
    <w:rsid w:val="0094485D"/>
    <w:rsid w:val="009450E7"/>
    <w:rsid w:val="009458AB"/>
    <w:rsid w:val="00945A23"/>
    <w:rsid w:val="00946100"/>
    <w:rsid w:val="009473AB"/>
    <w:rsid w:val="009476D5"/>
    <w:rsid w:val="00947FDB"/>
    <w:rsid w:val="00950EC7"/>
    <w:rsid w:val="0095117C"/>
    <w:rsid w:val="00951941"/>
    <w:rsid w:val="00952022"/>
    <w:rsid w:val="00952026"/>
    <w:rsid w:val="00952D41"/>
    <w:rsid w:val="00955692"/>
    <w:rsid w:val="00957265"/>
    <w:rsid w:val="0095729C"/>
    <w:rsid w:val="00957602"/>
    <w:rsid w:val="009603DB"/>
    <w:rsid w:val="00960FFC"/>
    <w:rsid w:val="00961233"/>
    <w:rsid w:val="009612EA"/>
    <w:rsid w:val="009620F6"/>
    <w:rsid w:val="009639AA"/>
    <w:rsid w:val="00963B36"/>
    <w:rsid w:val="00963BE5"/>
    <w:rsid w:val="00963EE0"/>
    <w:rsid w:val="00965216"/>
    <w:rsid w:val="00965403"/>
    <w:rsid w:val="00965A46"/>
    <w:rsid w:val="00966413"/>
    <w:rsid w:val="009664C8"/>
    <w:rsid w:val="0096681F"/>
    <w:rsid w:val="009672EA"/>
    <w:rsid w:val="00967522"/>
    <w:rsid w:val="00970136"/>
    <w:rsid w:val="00970C65"/>
    <w:rsid w:val="00970DD7"/>
    <w:rsid w:val="009711BF"/>
    <w:rsid w:val="0097193C"/>
    <w:rsid w:val="00971CEF"/>
    <w:rsid w:val="00972101"/>
    <w:rsid w:val="00972522"/>
    <w:rsid w:val="0097356B"/>
    <w:rsid w:val="009739C4"/>
    <w:rsid w:val="00973D5F"/>
    <w:rsid w:val="00974EF3"/>
    <w:rsid w:val="009754CB"/>
    <w:rsid w:val="00977212"/>
    <w:rsid w:val="00977264"/>
    <w:rsid w:val="00977ED9"/>
    <w:rsid w:val="00980FE6"/>
    <w:rsid w:val="0098123E"/>
    <w:rsid w:val="009813EB"/>
    <w:rsid w:val="00981923"/>
    <w:rsid w:val="00981D01"/>
    <w:rsid w:val="00982524"/>
    <w:rsid w:val="009828DB"/>
    <w:rsid w:val="009831A9"/>
    <w:rsid w:val="00983809"/>
    <w:rsid w:val="00983902"/>
    <w:rsid w:val="00984360"/>
    <w:rsid w:val="00984777"/>
    <w:rsid w:val="0098488C"/>
    <w:rsid w:val="00984BB5"/>
    <w:rsid w:val="009851C1"/>
    <w:rsid w:val="009859B1"/>
    <w:rsid w:val="00986B5D"/>
    <w:rsid w:val="00987F9B"/>
    <w:rsid w:val="009910D4"/>
    <w:rsid w:val="0099171C"/>
    <w:rsid w:val="00991F6A"/>
    <w:rsid w:val="0099201F"/>
    <w:rsid w:val="00992B9C"/>
    <w:rsid w:val="00993321"/>
    <w:rsid w:val="00993ADF"/>
    <w:rsid w:val="00993D1D"/>
    <w:rsid w:val="0099478D"/>
    <w:rsid w:val="009951D8"/>
    <w:rsid w:val="009952B6"/>
    <w:rsid w:val="009956ED"/>
    <w:rsid w:val="00995AA6"/>
    <w:rsid w:val="00995CD5"/>
    <w:rsid w:val="009968B0"/>
    <w:rsid w:val="0099734C"/>
    <w:rsid w:val="00997715"/>
    <w:rsid w:val="00997849"/>
    <w:rsid w:val="00997D30"/>
    <w:rsid w:val="009A0235"/>
    <w:rsid w:val="009A027E"/>
    <w:rsid w:val="009A1756"/>
    <w:rsid w:val="009A177C"/>
    <w:rsid w:val="009A29FD"/>
    <w:rsid w:val="009A3BAD"/>
    <w:rsid w:val="009A4945"/>
    <w:rsid w:val="009A69FB"/>
    <w:rsid w:val="009A6CF8"/>
    <w:rsid w:val="009A701C"/>
    <w:rsid w:val="009A72BF"/>
    <w:rsid w:val="009A7360"/>
    <w:rsid w:val="009A7A13"/>
    <w:rsid w:val="009A7D25"/>
    <w:rsid w:val="009B0ADB"/>
    <w:rsid w:val="009B1F8C"/>
    <w:rsid w:val="009B22EA"/>
    <w:rsid w:val="009B2347"/>
    <w:rsid w:val="009B24BE"/>
    <w:rsid w:val="009B31B2"/>
    <w:rsid w:val="009B35E8"/>
    <w:rsid w:val="009B393C"/>
    <w:rsid w:val="009B39A1"/>
    <w:rsid w:val="009B3EC1"/>
    <w:rsid w:val="009B4539"/>
    <w:rsid w:val="009B5545"/>
    <w:rsid w:val="009B65F0"/>
    <w:rsid w:val="009B67DC"/>
    <w:rsid w:val="009B6870"/>
    <w:rsid w:val="009C21A4"/>
    <w:rsid w:val="009C33B3"/>
    <w:rsid w:val="009C34C9"/>
    <w:rsid w:val="009C45EC"/>
    <w:rsid w:val="009C4D22"/>
    <w:rsid w:val="009C4F43"/>
    <w:rsid w:val="009C5781"/>
    <w:rsid w:val="009C5F35"/>
    <w:rsid w:val="009C6321"/>
    <w:rsid w:val="009C65C4"/>
    <w:rsid w:val="009D0356"/>
    <w:rsid w:val="009D0894"/>
    <w:rsid w:val="009D093C"/>
    <w:rsid w:val="009D0CC8"/>
    <w:rsid w:val="009D1736"/>
    <w:rsid w:val="009D2239"/>
    <w:rsid w:val="009D248E"/>
    <w:rsid w:val="009D2DB8"/>
    <w:rsid w:val="009D323C"/>
    <w:rsid w:val="009D3A97"/>
    <w:rsid w:val="009D44AB"/>
    <w:rsid w:val="009D474A"/>
    <w:rsid w:val="009D4B3B"/>
    <w:rsid w:val="009D7F52"/>
    <w:rsid w:val="009E0204"/>
    <w:rsid w:val="009E08A9"/>
    <w:rsid w:val="009E12E7"/>
    <w:rsid w:val="009E2844"/>
    <w:rsid w:val="009E2C8C"/>
    <w:rsid w:val="009E34C4"/>
    <w:rsid w:val="009E46EB"/>
    <w:rsid w:val="009E481A"/>
    <w:rsid w:val="009E55A0"/>
    <w:rsid w:val="009E5C33"/>
    <w:rsid w:val="009E611E"/>
    <w:rsid w:val="009E6251"/>
    <w:rsid w:val="009E62AB"/>
    <w:rsid w:val="009E76DA"/>
    <w:rsid w:val="009E78B0"/>
    <w:rsid w:val="009F03E2"/>
    <w:rsid w:val="009F0F6D"/>
    <w:rsid w:val="009F1DFF"/>
    <w:rsid w:val="009F29F9"/>
    <w:rsid w:val="009F2F86"/>
    <w:rsid w:val="009F3AE5"/>
    <w:rsid w:val="009F474C"/>
    <w:rsid w:val="009F4AC0"/>
    <w:rsid w:val="009F4BD9"/>
    <w:rsid w:val="009F4F3B"/>
    <w:rsid w:val="009F592A"/>
    <w:rsid w:val="009F675D"/>
    <w:rsid w:val="009F74A4"/>
    <w:rsid w:val="009F7669"/>
    <w:rsid w:val="009F7B11"/>
    <w:rsid w:val="009F7D0A"/>
    <w:rsid w:val="00A01674"/>
    <w:rsid w:val="00A02084"/>
    <w:rsid w:val="00A027B7"/>
    <w:rsid w:val="00A033DF"/>
    <w:rsid w:val="00A03598"/>
    <w:rsid w:val="00A03BEE"/>
    <w:rsid w:val="00A03EB5"/>
    <w:rsid w:val="00A03FB4"/>
    <w:rsid w:val="00A0470D"/>
    <w:rsid w:val="00A04FCD"/>
    <w:rsid w:val="00A05B58"/>
    <w:rsid w:val="00A06886"/>
    <w:rsid w:val="00A06BF2"/>
    <w:rsid w:val="00A06F3A"/>
    <w:rsid w:val="00A07153"/>
    <w:rsid w:val="00A0786F"/>
    <w:rsid w:val="00A10902"/>
    <w:rsid w:val="00A110E7"/>
    <w:rsid w:val="00A11237"/>
    <w:rsid w:val="00A123D0"/>
    <w:rsid w:val="00A13B78"/>
    <w:rsid w:val="00A14BF6"/>
    <w:rsid w:val="00A14ED1"/>
    <w:rsid w:val="00A1537F"/>
    <w:rsid w:val="00A16035"/>
    <w:rsid w:val="00A1674E"/>
    <w:rsid w:val="00A16A33"/>
    <w:rsid w:val="00A204F9"/>
    <w:rsid w:val="00A2112F"/>
    <w:rsid w:val="00A21C1A"/>
    <w:rsid w:val="00A21D41"/>
    <w:rsid w:val="00A21F04"/>
    <w:rsid w:val="00A22244"/>
    <w:rsid w:val="00A22809"/>
    <w:rsid w:val="00A242E5"/>
    <w:rsid w:val="00A24ACC"/>
    <w:rsid w:val="00A25381"/>
    <w:rsid w:val="00A25470"/>
    <w:rsid w:val="00A25BD1"/>
    <w:rsid w:val="00A25BF2"/>
    <w:rsid w:val="00A262FA"/>
    <w:rsid w:val="00A2661A"/>
    <w:rsid w:val="00A274B7"/>
    <w:rsid w:val="00A27BEE"/>
    <w:rsid w:val="00A3011A"/>
    <w:rsid w:val="00A30EC5"/>
    <w:rsid w:val="00A3240C"/>
    <w:rsid w:val="00A324EF"/>
    <w:rsid w:val="00A32A05"/>
    <w:rsid w:val="00A3309A"/>
    <w:rsid w:val="00A33306"/>
    <w:rsid w:val="00A33B7F"/>
    <w:rsid w:val="00A33BD6"/>
    <w:rsid w:val="00A349E1"/>
    <w:rsid w:val="00A34D07"/>
    <w:rsid w:val="00A356DE"/>
    <w:rsid w:val="00A35B2E"/>
    <w:rsid w:val="00A35C41"/>
    <w:rsid w:val="00A35CA4"/>
    <w:rsid w:val="00A35CF6"/>
    <w:rsid w:val="00A35DD9"/>
    <w:rsid w:val="00A35E7B"/>
    <w:rsid w:val="00A400F0"/>
    <w:rsid w:val="00A40DCF"/>
    <w:rsid w:val="00A41182"/>
    <w:rsid w:val="00A4122C"/>
    <w:rsid w:val="00A42652"/>
    <w:rsid w:val="00A43543"/>
    <w:rsid w:val="00A45411"/>
    <w:rsid w:val="00A45C72"/>
    <w:rsid w:val="00A46AA8"/>
    <w:rsid w:val="00A47298"/>
    <w:rsid w:val="00A4776E"/>
    <w:rsid w:val="00A478B8"/>
    <w:rsid w:val="00A478F0"/>
    <w:rsid w:val="00A501E7"/>
    <w:rsid w:val="00A50E36"/>
    <w:rsid w:val="00A51243"/>
    <w:rsid w:val="00A51359"/>
    <w:rsid w:val="00A52185"/>
    <w:rsid w:val="00A527F5"/>
    <w:rsid w:val="00A53010"/>
    <w:rsid w:val="00A53353"/>
    <w:rsid w:val="00A53B79"/>
    <w:rsid w:val="00A53C3A"/>
    <w:rsid w:val="00A54957"/>
    <w:rsid w:val="00A549B0"/>
    <w:rsid w:val="00A55316"/>
    <w:rsid w:val="00A55EF0"/>
    <w:rsid w:val="00A57812"/>
    <w:rsid w:val="00A57BCE"/>
    <w:rsid w:val="00A61462"/>
    <w:rsid w:val="00A614CD"/>
    <w:rsid w:val="00A62066"/>
    <w:rsid w:val="00A62783"/>
    <w:rsid w:val="00A630BC"/>
    <w:rsid w:val="00A63E2B"/>
    <w:rsid w:val="00A6406D"/>
    <w:rsid w:val="00A6410A"/>
    <w:rsid w:val="00A6444E"/>
    <w:rsid w:val="00A64FA9"/>
    <w:rsid w:val="00A654AC"/>
    <w:rsid w:val="00A65828"/>
    <w:rsid w:val="00A67455"/>
    <w:rsid w:val="00A67D79"/>
    <w:rsid w:val="00A67ED7"/>
    <w:rsid w:val="00A67FF6"/>
    <w:rsid w:val="00A701D4"/>
    <w:rsid w:val="00A70BC5"/>
    <w:rsid w:val="00A72181"/>
    <w:rsid w:val="00A723F0"/>
    <w:rsid w:val="00A7255A"/>
    <w:rsid w:val="00A732D8"/>
    <w:rsid w:val="00A73471"/>
    <w:rsid w:val="00A748C9"/>
    <w:rsid w:val="00A7586A"/>
    <w:rsid w:val="00A76B07"/>
    <w:rsid w:val="00A76BF1"/>
    <w:rsid w:val="00A76DF7"/>
    <w:rsid w:val="00A771D0"/>
    <w:rsid w:val="00A776E0"/>
    <w:rsid w:val="00A80B82"/>
    <w:rsid w:val="00A8132D"/>
    <w:rsid w:val="00A817F1"/>
    <w:rsid w:val="00A81897"/>
    <w:rsid w:val="00A818C2"/>
    <w:rsid w:val="00A82221"/>
    <w:rsid w:val="00A82733"/>
    <w:rsid w:val="00A82891"/>
    <w:rsid w:val="00A83128"/>
    <w:rsid w:val="00A83149"/>
    <w:rsid w:val="00A836C8"/>
    <w:rsid w:val="00A83D84"/>
    <w:rsid w:val="00A84298"/>
    <w:rsid w:val="00A8610B"/>
    <w:rsid w:val="00A86424"/>
    <w:rsid w:val="00A8656F"/>
    <w:rsid w:val="00A868AB"/>
    <w:rsid w:val="00A86EF9"/>
    <w:rsid w:val="00A871ED"/>
    <w:rsid w:val="00A8774D"/>
    <w:rsid w:val="00A879BB"/>
    <w:rsid w:val="00A87CF3"/>
    <w:rsid w:val="00A908F9"/>
    <w:rsid w:val="00A92048"/>
    <w:rsid w:val="00A92952"/>
    <w:rsid w:val="00A938E5"/>
    <w:rsid w:val="00A94433"/>
    <w:rsid w:val="00A94EA4"/>
    <w:rsid w:val="00A95DCB"/>
    <w:rsid w:val="00A9676A"/>
    <w:rsid w:val="00A9723A"/>
    <w:rsid w:val="00AA0AA9"/>
    <w:rsid w:val="00AA1094"/>
    <w:rsid w:val="00AA10F4"/>
    <w:rsid w:val="00AA118E"/>
    <w:rsid w:val="00AA12AF"/>
    <w:rsid w:val="00AA1B7E"/>
    <w:rsid w:val="00AA1F3D"/>
    <w:rsid w:val="00AA3B2D"/>
    <w:rsid w:val="00AA3CF5"/>
    <w:rsid w:val="00AA463D"/>
    <w:rsid w:val="00AA46F0"/>
    <w:rsid w:val="00AA50C0"/>
    <w:rsid w:val="00AA5DC5"/>
    <w:rsid w:val="00AA684A"/>
    <w:rsid w:val="00AA70E4"/>
    <w:rsid w:val="00AA7A51"/>
    <w:rsid w:val="00AB06AE"/>
    <w:rsid w:val="00AB2422"/>
    <w:rsid w:val="00AB265A"/>
    <w:rsid w:val="00AB2BC3"/>
    <w:rsid w:val="00AB2E37"/>
    <w:rsid w:val="00AB2E99"/>
    <w:rsid w:val="00AB3184"/>
    <w:rsid w:val="00AB3CE6"/>
    <w:rsid w:val="00AB463C"/>
    <w:rsid w:val="00AB5487"/>
    <w:rsid w:val="00AB6292"/>
    <w:rsid w:val="00AB6D1F"/>
    <w:rsid w:val="00AB755A"/>
    <w:rsid w:val="00AB767D"/>
    <w:rsid w:val="00AC0474"/>
    <w:rsid w:val="00AC1CDB"/>
    <w:rsid w:val="00AC28AC"/>
    <w:rsid w:val="00AC391A"/>
    <w:rsid w:val="00AC4D07"/>
    <w:rsid w:val="00AC4FAF"/>
    <w:rsid w:val="00AC53FB"/>
    <w:rsid w:val="00AC55CE"/>
    <w:rsid w:val="00AC5876"/>
    <w:rsid w:val="00AC5B7B"/>
    <w:rsid w:val="00AC6123"/>
    <w:rsid w:val="00AC6817"/>
    <w:rsid w:val="00AC69E7"/>
    <w:rsid w:val="00AC6ECF"/>
    <w:rsid w:val="00AD045D"/>
    <w:rsid w:val="00AD0BBF"/>
    <w:rsid w:val="00AD1387"/>
    <w:rsid w:val="00AD166F"/>
    <w:rsid w:val="00AD2426"/>
    <w:rsid w:val="00AD51A0"/>
    <w:rsid w:val="00AD5590"/>
    <w:rsid w:val="00AD56F1"/>
    <w:rsid w:val="00AD60DB"/>
    <w:rsid w:val="00AD6A24"/>
    <w:rsid w:val="00AD6AB2"/>
    <w:rsid w:val="00AD6F23"/>
    <w:rsid w:val="00AD7283"/>
    <w:rsid w:val="00AD74C1"/>
    <w:rsid w:val="00AD7900"/>
    <w:rsid w:val="00AD7CD8"/>
    <w:rsid w:val="00AE1226"/>
    <w:rsid w:val="00AE12D6"/>
    <w:rsid w:val="00AE189F"/>
    <w:rsid w:val="00AE1A65"/>
    <w:rsid w:val="00AE2155"/>
    <w:rsid w:val="00AE220A"/>
    <w:rsid w:val="00AE42A2"/>
    <w:rsid w:val="00AE4750"/>
    <w:rsid w:val="00AE4764"/>
    <w:rsid w:val="00AE5177"/>
    <w:rsid w:val="00AE555D"/>
    <w:rsid w:val="00AE6152"/>
    <w:rsid w:val="00AE62E5"/>
    <w:rsid w:val="00AE7186"/>
    <w:rsid w:val="00AE73D6"/>
    <w:rsid w:val="00AE7756"/>
    <w:rsid w:val="00AE7CA7"/>
    <w:rsid w:val="00AE7F8E"/>
    <w:rsid w:val="00AF064A"/>
    <w:rsid w:val="00AF13BB"/>
    <w:rsid w:val="00AF151E"/>
    <w:rsid w:val="00AF160F"/>
    <w:rsid w:val="00AF1DD9"/>
    <w:rsid w:val="00AF3025"/>
    <w:rsid w:val="00AF3407"/>
    <w:rsid w:val="00AF3410"/>
    <w:rsid w:val="00AF4D0B"/>
    <w:rsid w:val="00AF502F"/>
    <w:rsid w:val="00AF50DC"/>
    <w:rsid w:val="00AF541E"/>
    <w:rsid w:val="00AF5931"/>
    <w:rsid w:val="00AF6ACD"/>
    <w:rsid w:val="00AF6BA6"/>
    <w:rsid w:val="00AF730C"/>
    <w:rsid w:val="00AF7682"/>
    <w:rsid w:val="00B001AA"/>
    <w:rsid w:val="00B00871"/>
    <w:rsid w:val="00B00BBA"/>
    <w:rsid w:val="00B00E34"/>
    <w:rsid w:val="00B01081"/>
    <w:rsid w:val="00B0192F"/>
    <w:rsid w:val="00B026FE"/>
    <w:rsid w:val="00B033DD"/>
    <w:rsid w:val="00B03A2A"/>
    <w:rsid w:val="00B03ABA"/>
    <w:rsid w:val="00B03D53"/>
    <w:rsid w:val="00B04771"/>
    <w:rsid w:val="00B04BAE"/>
    <w:rsid w:val="00B04CF5"/>
    <w:rsid w:val="00B04EF3"/>
    <w:rsid w:val="00B05A4F"/>
    <w:rsid w:val="00B05E20"/>
    <w:rsid w:val="00B05F7C"/>
    <w:rsid w:val="00B0628F"/>
    <w:rsid w:val="00B070A3"/>
    <w:rsid w:val="00B074FF"/>
    <w:rsid w:val="00B07CE5"/>
    <w:rsid w:val="00B10125"/>
    <w:rsid w:val="00B1052A"/>
    <w:rsid w:val="00B1071A"/>
    <w:rsid w:val="00B107EB"/>
    <w:rsid w:val="00B10871"/>
    <w:rsid w:val="00B11FAA"/>
    <w:rsid w:val="00B12538"/>
    <w:rsid w:val="00B1268D"/>
    <w:rsid w:val="00B12F19"/>
    <w:rsid w:val="00B14313"/>
    <w:rsid w:val="00B15EB4"/>
    <w:rsid w:val="00B15FBC"/>
    <w:rsid w:val="00B15FF9"/>
    <w:rsid w:val="00B161EC"/>
    <w:rsid w:val="00B1672A"/>
    <w:rsid w:val="00B16972"/>
    <w:rsid w:val="00B16C20"/>
    <w:rsid w:val="00B16D00"/>
    <w:rsid w:val="00B1734D"/>
    <w:rsid w:val="00B20329"/>
    <w:rsid w:val="00B20F04"/>
    <w:rsid w:val="00B20FC0"/>
    <w:rsid w:val="00B21030"/>
    <w:rsid w:val="00B21E34"/>
    <w:rsid w:val="00B22440"/>
    <w:rsid w:val="00B2263A"/>
    <w:rsid w:val="00B23B0D"/>
    <w:rsid w:val="00B243F2"/>
    <w:rsid w:val="00B24803"/>
    <w:rsid w:val="00B2527E"/>
    <w:rsid w:val="00B25BC8"/>
    <w:rsid w:val="00B2611A"/>
    <w:rsid w:val="00B2648A"/>
    <w:rsid w:val="00B26692"/>
    <w:rsid w:val="00B26BEA"/>
    <w:rsid w:val="00B26DE2"/>
    <w:rsid w:val="00B26E5B"/>
    <w:rsid w:val="00B27FDD"/>
    <w:rsid w:val="00B307A2"/>
    <w:rsid w:val="00B30A12"/>
    <w:rsid w:val="00B30A36"/>
    <w:rsid w:val="00B30F2A"/>
    <w:rsid w:val="00B31946"/>
    <w:rsid w:val="00B31BFA"/>
    <w:rsid w:val="00B33079"/>
    <w:rsid w:val="00B330D6"/>
    <w:rsid w:val="00B33C05"/>
    <w:rsid w:val="00B33D13"/>
    <w:rsid w:val="00B345FA"/>
    <w:rsid w:val="00B34B29"/>
    <w:rsid w:val="00B34C3F"/>
    <w:rsid w:val="00B35031"/>
    <w:rsid w:val="00B35B92"/>
    <w:rsid w:val="00B35E87"/>
    <w:rsid w:val="00B367B7"/>
    <w:rsid w:val="00B368A6"/>
    <w:rsid w:val="00B36983"/>
    <w:rsid w:val="00B36AA3"/>
    <w:rsid w:val="00B37B02"/>
    <w:rsid w:val="00B37ED8"/>
    <w:rsid w:val="00B40624"/>
    <w:rsid w:val="00B40DF5"/>
    <w:rsid w:val="00B413F2"/>
    <w:rsid w:val="00B4184D"/>
    <w:rsid w:val="00B41984"/>
    <w:rsid w:val="00B41B9A"/>
    <w:rsid w:val="00B41F23"/>
    <w:rsid w:val="00B42F73"/>
    <w:rsid w:val="00B42F9F"/>
    <w:rsid w:val="00B435DB"/>
    <w:rsid w:val="00B4487B"/>
    <w:rsid w:val="00B44C75"/>
    <w:rsid w:val="00B44E0D"/>
    <w:rsid w:val="00B44ECA"/>
    <w:rsid w:val="00B45CF2"/>
    <w:rsid w:val="00B460C8"/>
    <w:rsid w:val="00B461B7"/>
    <w:rsid w:val="00B47C6C"/>
    <w:rsid w:val="00B50237"/>
    <w:rsid w:val="00B50C7F"/>
    <w:rsid w:val="00B50CDC"/>
    <w:rsid w:val="00B51F54"/>
    <w:rsid w:val="00B546C6"/>
    <w:rsid w:val="00B54D09"/>
    <w:rsid w:val="00B54F00"/>
    <w:rsid w:val="00B5515B"/>
    <w:rsid w:val="00B55548"/>
    <w:rsid w:val="00B55DAA"/>
    <w:rsid w:val="00B569C2"/>
    <w:rsid w:val="00B56A75"/>
    <w:rsid w:val="00B56B71"/>
    <w:rsid w:val="00B56C9F"/>
    <w:rsid w:val="00B57425"/>
    <w:rsid w:val="00B57878"/>
    <w:rsid w:val="00B57D55"/>
    <w:rsid w:val="00B601E3"/>
    <w:rsid w:val="00B61403"/>
    <w:rsid w:val="00B63512"/>
    <w:rsid w:val="00B63B67"/>
    <w:rsid w:val="00B64D67"/>
    <w:rsid w:val="00B654F9"/>
    <w:rsid w:val="00B658EB"/>
    <w:rsid w:val="00B67386"/>
    <w:rsid w:val="00B6772C"/>
    <w:rsid w:val="00B679DE"/>
    <w:rsid w:val="00B70989"/>
    <w:rsid w:val="00B714C0"/>
    <w:rsid w:val="00B71DB6"/>
    <w:rsid w:val="00B73075"/>
    <w:rsid w:val="00B74708"/>
    <w:rsid w:val="00B756DB"/>
    <w:rsid w:val="00B75A05"/>
    <w:rsid w:val="00B75CAC"/>
    <w:rsid w:val="00B76E1D"/>
    <w:rsid w:val="00B76EBD"/>
    <w:rsid w:val="00B77910"/>
    <w:rsid w:val="00B77A6B"/>
    <w:rsid w:val="00B77CC8"/>
    <w:rsid w:val="00B77FD7"/>
    <w:rsid w:val="00B80452"/>
    <w:rsid w:val="00B80721"/>
    <w:rsid w:val="00B80F97"/>
    <w:rsid w:val="00B812C2"/>
    <w:rsid w:val="00B82EBF"/>
    <w:rsid w:val="00B856F6"/>
    <w:rsid w:val="00B87E95"/>
    <w:rsid w:val="00B90C23"/>
    <w:rsid w:val="00B93676"/>
    <w:rsid w:val="00B9389A"/>
    <w:rsid w:val="00B949B2"/>
    <w:rsid w:val="00B9590A"/>
    <w:rsid w:val="00B96A97"/>
    <w:rsid w:val="00B97038"/>
    <w:rsid w:val="00BA0F6E"/>
    <w:rsid w:val="00BA13A1"/>
    <w:rsid w:val="00BA14C5"/>
    <w:rsid w:val="00BA1F3C"/>
    <w:rsid w:val="00BA1FF5"/>
    <w:rsid w:val="00BA281C"/>
    <w:rsid w:val="00BA28D4"/>
    <w:rsid w:val="00BA2FD8"/>
    <w:rsid w:val="00BA3251"/>
    <w:rsid w:val="00BA3565"/>
    <w:rsid w:val="00BA408A"/>
    <w:rsid w:val="00BA57BA"/>
    <w:rsid w:val="00BA5A37"/>
    <w:rsid w:val="00BA622D"/>
    <w:rsid w:val="00BA6665"/>
    <w:rsid w:val="00BA6A97"/>
    <w:rsid w:val="00BA6B33"/>
    <w:rsid w:val="00BA6D65"/>
    <w:rsid w:val="00BA6F73"/>
    <w:rsid w:val="00BA758F"/>
    <w:rsid w:val="00BA7682"/>
    <w:rsid w:val="00BA782D"/>
    <w:rsid w:val="00BA7ED5"/>
    <w:rsid w:val="00BB03F9"/>
    <w:rsid w:val="00BB10E8"/>
    <w:rsid w:val="00BB1A70"/>
    <w:rsid w:val="00BB26A7"/>
    <w:rsid w:val="00BB3106"/>
    <w:rsid w:val="00BB33FD"/>
    <w:rsid w:val="00BB399B"/>
    <w:rsid w:val="00BB41D6"/>
    <w:rsid w:val="00BB4851"/>
    <w:rsid w:val="00BB51EF"/>
    <w:rsid w:val="00BB5B72"/>
    <w:rsid w:val="00BB739A"/>
    <w:rsid w:val="00BC390D"/>
    <w:rsid w:val="00BC3AA3"/>
    <w:rsid w:val="00BC45CF"/>
    <w:rsid w:val="00BC4772"/>
    <w:rsid w:val="00BC52B4"/>
    <w:rsid w:val="00BC590E"/>
    <w:rsid w:val="00BC64E5"/>
    <w:rsid w:val="00BC66E9"/>
    <w:rsid w:val="00BC6E02"/>
    <w:rsid w:val="00BC7D3E"/>
    <w:rsid w:val="00BD0D4D"/>
    <w:rsid w:val="00BD0E73"/>
    <w:rsid w:val="00BD1605"/>
    <w:rsid w:val="00BD1D72"/>
    <w:rsid w:val="00BD249E"/>
    <w:rsid w:val="00BD2583"/>
    <w:rsid w:val="00BD2ABB"/>
    <w:rsid w:val="00BD405A"/>
    <w:rsid w:val="00BD5DB3"/>
    <w:rsid w:val="00BD5EED"/>
    <w:rsid w:val="00BD6529"/>
    <w:rsid w:val="00BE1F33"/>
    <w:rsid w:val="00BE21F4"/>
    <w:rsid w:val="00BE2752"/>
    <w:rsid w:val="00BE3A1B"/>
    <w:rsid w:val="00BE4383"/>
    <w:rsid w:val="00BE517F"/>
    <w:rsid w:val="00BE598D"/>
    <w:rsid w:val="00BE5EFB"/>
    <w:rsid w:val="00BE6385"/>
    <w:rsid w:val="00BE6D95"/>
    <w:rsid w:val="00BE75F8"/>
    <w:rsid w:val="00BE7737"/>
    <w:rsid w:val="00BE7FD1"/>
    <w:rsid w:val="00BF0EB2"/>
    <w:rsid w:val="00BF26AD"/>
    <w:rsid w:val="00BF2A4A"/>
    <w:rsid w:val="00BF3412"/>
    <w:rsid w:val="00BF44F3"/>
    <w:rsid w:val="00BF4528"/>
    <w:rsid w:val="00BF66E7"/>
    <w:rsid w:val="00C0006A"/>
    <w:rsid w:val="00C00D33"/>
    <w:rsid w:val="00C010D0"/>
    <w:rsid w:val="00C03A87"/>
    <w:rsid w:val="00C03AF0"/>
    <w:rsid w:val="00C04C1C"/>
    <w:rsid w:val="00C06840"/>
    <w:rsid w:val="00C06C79"/>
    <w:rsid w:val="00C07335"/>
    <w:rsid w:val="00C07571"/>
    <w:rsid w:val="00C07AB9"/>
    <w:rsid w:val="00C1001C"/>
    <w:rsid w:val="00C1033F"/>
    <w:rsid w:val="00C11753"/>
    <w:rsid w:val="00C117E1"/>
    <w:rsid w:val="00C12134"/>
    <w:rsid w:val="00C121CB"/>
    <w:rsid w:val="00C125EB"/>
    <w:rsid w:val="00C132C3"/>
    <w:rsid w:val="00C13431"/>
    <w:rsid w:val="00C13EEE"/>
    <w:rsid w:val="00C148DD"/>
    <w:rsid w:val="00C15955"/>
    <w:rsid w:val="00C15B5E"/>
    <w:rsid w:val="00C15C3D"/>
    <w:rsid w:val="00C17C42"/>
    <w:rsid w:val="00C17C60"/>
    <w:rsid w:val="00C17EFF"/>
    <w:rsid w:val="00C2026E"/>
    <w:rsid w:val="00C20B36"/>
    <w:rsid w:val="00C20C36"/>
    <w:rsid w:val="00C20EA2"/>
    <w:rsid w:val="00C2135E"/>
    <w:rsid w:val="00C213DE"/>
    <w:rsid w:val="00C22C7A"/>
    <w:rsid w:val="00C22DEC"/>
    <w:rsid w:val="00C238D4"/>
    <w:rsid w:val="00C23F89"/>
    <w:rsid w:val="00C242FC"/>
    <w:rsid w:val="00C2463A"/>
    <w:rsid w:val="00C246F1"/>
    <w:rsid w:val="00C24D4D"/>
    <w:rsid w:val="00C24F0C"/>
    <w:rsid w:val="00C255A0"/>
    <w:rsid w:val="00C25A63"/>
    <w:rsid w:val="00C25BF7"/>
    <w:rsid w:val="00C25FC3"/>
    <w:rsid w:val="00C26576"/>
    <w:rsid w:val="00C26903"/>
    <w:rsid w:val="00C27B75"/>
    <w:rsid w:val="00C30297"/>
    <w:rsid w:val="00C32314"/>
    <w:rsid w:val="00C32C86"/>
    <w:rsid w:val="00C32CE9"/>
    <w:rsid w:val="00C3466C"/>
    <w:rsid w:val="00C34E98"/>
    <w:rsid w:val="00C34F08"/>
    <w:rsid w:val="00C35300"/>
    <w:rsid w:val="00C362B3"/>
    <w:rsid w:val="00C363E3"/>
    <w:rsid w:val="00C36D3E"/>
    <w:rsid w:val="00C37869"/>
    <w:rsid w:val="00C37E90"/>
    <w:rsid w:val="00C400A8"/>
    <w:rsid w:val="00C4050E"/>
    <w:rsid w:val="00C41188"/>
    <w:rsid w:val="00C413E6"/>
    <w:rsid w:val="00C43223"/>
    <w:rsid w:val="00C44288"/>
    <w:rsid w:val="00C4428D"/>
    <w:rsid w:val="00C44865"/>
    <w:rsid w:val="00C44D1A"/>
    <w:rsid w:val="00C45C50"/>
    <w:rsid w:val="00C45DB0"/>
    <w:rsid w:val="00C463A5"/>
    <w:rsid w:val="00C464E3"/>
    <w:rsid w:val="00C46D26"/>
    <w:rsid w:val="00C4713B"/>
    <w:rsid w:val="00C47ABB"/>
    <w:rsid w:val="00C5012F"/>
    <w:rsid w:val="00C50C8F"/>
    <w:rsid w:val="00C52032"/>
    <w:rsid w:val="00C52188"/>
    <w:rsid w:val="00C524B9"/>
    <w:rsid w:val="00C5261B"/>
    <w:rsid w:val="00C52BEB"/>
    <w:rsid w:val="00C52EEE"/>
    <w:rsid w:val="00C53BCE"/>
    <w:rsid w:val="00C5456A"/>
    <w:rsid w:val="00C54885"/>
    <w:rsid w:val="00C54A72"/>
    <w:rsid w:val="00C54D8D"/>
    <w:rsid w:val="00C54FB3"/>
    <w:rsid w:val="00C55215"/>
    <w:rsid w:val="00C554C4"/>
    <w:rsid w:val="00C5583D"/>
    <w:rsid w:val="00C5613C"/>
    <w:rsid w:val="00C562C6"/>
    <w:rsid w:val="00C56698"/>
    <w:rsid w:val="00C56F25"/>
    <w:rsid w:val="00C573FD"/>
    <w:rsid w:val="00C5770E"/>
    <w:rsid w:val="00C57761"/>
    <w:rsid w:val="00C57EAF"/>
    <w:rsid w:val="00C60095"/>
    <w:rsid w:val="00C60C02"/>
    <w:rsid w:val="00C610B3"/>
    <w:rsid w:val="00C6128F"/>
    <w:rsid w:val="00C614E0"/>
    <w:rsid w:val="00C615FD"/>
    <w:rsid w:val="00C6168F"/>
    <w:rsid w:val="00C61F6F"/>
    <w:rsid w:val="00C62046"/>
    <w:rsid w:val="00C62985"/>
    <w:rsid w:val="00C631C9"/>
    <w:rsid w:val="00C637D5"/>
    <w:rsid w:val="00C63B7E"/>
    <w:rsid w:val="00C64A2A"/>
    <w:rsid w:val="00C6553F"/>
    <w:rsid w:val="00C65A45"/>
    <w:rsid w:val="00C65B0A"/>
    <w:rsid w:val="00C663DD"/>
    <w:rsid w:val="00C6716A"/>
    <w:rsid w:val="00C6746D"/>
    <w:rsid w:val="00C709DC"/>
    <w:rsid w:val="00C7121B"/>
    <w:rsid w:val="00C72057"/>
    <w:rsid w:val="00C72673"/>
    <w:rsid w:val="00C740D2"/>
    <w:rsid w:val="00C7436B"/>
    <w:rsid w:val="00C747FE"/>
    <w:rsid w:val="00C75023"/>
    <w:rsid w:val="00C76527"/>
    <w:rsid w:val="00C7684D"/>
    <w:rsid w:val="00C769EF"/>
    <w:rsid w:val="00C76FD6"/>
    <w:rsid w:val="00C77F4F"/>
    <w:rsid w:val="00C77F54"/>
    <w:rsid w:val="00C77F72"/>
    <w:rsid w:val="00C8000B"/>
    <w:rsid w:val="00C8002F"/>
    <w:rsid w:val="00C805C7"/>
    <w:rsid w:val="00C812CB"/>
    <w:rsid w:val="00C8182E"/>
    <w:rsid w:val="00C81F1E"/>
    <w:rsid w:val="00C82102"/>
    <w:rsid w:val="00C82364"/>
    <w:rsid w:val="00C82A20"/>
    <w:rsid w:val="00C82E65"/>
    <w:rsid w:val="00C83650"/>
    <w:rsid w:val="00C83E08"/>
    <w:rsid w:val="00C8477D"/>
    <w:rsid w:val="00C84D1E"/>
    <w:rsid w:val="00C8554E"/>
    <w:rsid w:val="00C85E60"/>
    <w:rsid w:val="00C863CB"/>
    <w:rsid w:val="00C8640A"/>
    <w:rsid w:val="00C86829"/>
    <w:rsid w:val="00C8690A"/>
    <w:rsid w:val="00C870CC"/>
    <w:rsid w:val="00C87509"/>
    <w:rsid w:val="00C87530"/>
    <w:rsid w:val="00C87863"/>
    <w:rsid w:val="00C900DC"/>
    <w:rsid w:val="00C904EA"/>
    <w:rsid w:val="00C91C5B"/>
    <w:rsid w:val="00C91E1A"/>
    <w:rsid w:val="00C91F66"/>
    <w:rsid w:val="00C924F9"/>
    <w:rsid w:val="00C925B5"/>
    <w:rsid w:val="00C92BEB"/>
    <w:rsid w:val="00C92E2B"/>
    <w:rsid w:val="00C92EE4"/>
    <w:rsid w:val="00C933A0"/>
    <w:rsid w:val="00C93437"/>
    <w:rsid w:val="00C936CD"/>
    <w:rsid w:val="00C93C2B"/>
    <w:rsid w:val="00C95C0D"/>
    <w:rsid w:val="00C9636A"/>
    <w:rsid w:val="00C963AA"/>
    <w:rsid w:val="00C96666"/>
    <w:rsid w:val="00C969C9"/>
    <w:rsid w:val="00C96B55"/>
    <w:rsid w:val="00C9722D"/>
    <w:rsid w:val="00C978AA"/>
    <w:rsid w:val="00C97B79"/>
    <w:rsid w:val="00CA0188"/>
    <w:rsid w:val="00CA0903"/>
    <w:rsid w:val="00CA1541"/>
    <w:rsid w:val="00CA229F"/>
    <w:rsid w:val="00CA2A35"/>
    <w:rsid w:val="00CA2B1F"/>
    <w:rsid w:val="00CA332B"/>
    <w:rsid w:val="00CA382D"/>
    <w:rsid w:val="00CA39F6"/>
    <w:rsid w:val="00CA3A43"/>
    <w:rsid w:val="00CA44F8"/>
    <w:rsid w:val="00CA5E1C"/>
    <w:rsid w:val="00CA614D"/>
    <w:rsid w:val="00CA6295"/>
    <w:rsid w:val="00CA6742"/>
    <w:rsid w:val="00CA6D85"/>
    <w:rsid w:val="00CA6FFC"/>
    <w:rsid w:val="00CB0017"/>
    <w:rsid w:val="00CB07AC"/>
    <w:rsid w:val="00CB08AA"/>
    <w:rsid w:val="00CB1CBA"/>
    <w:rsid w:val="00CB1FEB"/>
    <w:rsid w:val="00CB2475"/>
    <w:rsid w:val="00CB2999"/>
    <w:rsid w:val="00CB3A87"/>
    <w:rsid w:val="00CB4835"/>
    <w:rsid w:val="00CB4FD9"/>
    <w:rsid w:val="00CB508B"/>
    <w:rsid w:val="00CB71F0"/>
    <w:rsid w:val="00CB73FC"/>
    <w:rsid w:val="00CB765F"/>
    <w:rsid w:val="00CC0035"/>
    <w:rsid w:val="00CC02BC"/>
    <w:rsid w:val="00CC0301"/>
    <w:rsid w:val="00CC0C6E"/>
    <w:rsid w:val="00CC1892"/>
    <w:rsid w:val="00CC1B51"/>
    <w:rsid w:val="00CC1B9E"/>
    <w:rsid w:val="00CC2C98"/>
    <w:rsid w:val="00CC35F6"/>
    <w:rsid w:val="00CC39AC"/>
    <w:rsid w:val="00CC481D"/>
    <w:rsid w:val="00CC4F5C"/>
    <w:rsid w:val="00CC4FAE"/>
    <w:rsid w:val="00CC5098"/>
    <w:rsid w:val="00CC54A6"/>
    <w:rsid w:val="00CC54E9"/>
    <w:rsid w:val="00CC5526"/>
    <w:rsid w:val="00CC55FB"/>
    <w:rsid w:val="00CC57C9"/>
    <w:rsid w:val="00CC70F8"/>
    <w:rsid w:val="00CC74AD"/>
    <w:rsid w:val="00CC7FB0"/>
    <w:rsid w:val="00CD09C0"/>
    <w:rsid w:val="00CD10EE"/>
    <w:rsid w:val="00CD2288"/>
    <w:rsid w:val="00CD2E8F"/>
    <w:rsid w:val="00CD3FF3"/>
    <w:rsid w:val="00CD4C6E"/>
    <w:rsid w:val="00CD4CAA"/>
    <w:rsid w:val="00CD4E20"/>
    <w:rsid w:val="00CD5E5D"/>
    <w:rsid w:val="00CD605D"/>
    <w:rsid w:val="00CD7361"/>
    <w:rsid w:val="00CE02FE"/>
    <w:rsid w:val="00CE0856"/>
    <w:rsid w:val="00CE08B2"/>
    <w:rsid w:val="00CE0A56"/>
    <w:rsid w:val="00CE0DB5"/>
    <w:rsid w:val="00CE0DFD"/>
    <w:rsid w:val="00CE1E03"/>
    <w:rsid w:val="00CE21A1"/>
    <w:rsid w:val="00CE2446"/>
    <w:rsid w:val="00CE2D1C"/>
    <w:rsid w:val="00CE339A"/>
    <w:rsid w:val="00CE41D9"/>
    <w:rsid w:val="00CE4A1C"/>
    <w:rsid w:val="00CE4C6B"/>
    <w:rsid w:val="00CE4C9A"/>
    <w:rsid w:val="00CE532C"/>
    <w:rsid w:val="00CE61BB"/>
    <w:rsid w:val="00CE7485"/>
    <w:rsid w:val="00CE7B4C"/>
    <w:rsid w:val="00CF1017"/>
    <w:rsid w:val="00CF232E"/>
    <w:rsid w:val="00CF2447"/>
    <w:rsid w:val="00CF2A2F"/>
    <w:rsid w:val="00CF2E4F"/>
    <w:rsid w:val="00CF2F7D"/>
    <w:rsid w:val="00CF2FA0"/>
    <w:rsid w:val="00CF3369"/>
    <w:rsid w:val="00CF3889"/>
    <w:rsid w:val="00CF4075"/>
    <w:rsid w:val="00CF4714"/>
    <w:rsid w:val="00CF48A8"/>
    <w:rsid w:val="00CF5742"/>
    <w:rsid w:val="00CF597A"/>
    <w:rsid w:val="00CF5B66"/>
    <w:rsid w:val="00CF5D08"/>
    <w:rsid w:val="00CF5FC8"/>
    <w:rsid w:val="00CF6884"/>
    <w:rsid w:val="00CF70BB"/>
    <w:rsid w:val="00CF7873"/>
    <w:rsid w:val="00CF7A66"/>
    <w:rsid w:val="00CF7AFC"/>
    <w:rsid w:val="00D0024B"/>
    <w:rsid w:val="00D016A1"/>
    <w:rsid w:val="00D023B7"/>
    <w:rsid w:val="00D0278C"/>
    <w:rsid w:val="00D030A5"/>
    <w:rsid w:val="00D03238"/>
    <w:rsid w:val="00D04CB0"/>
    <w:rsid w:val="00D04DED"/>
    <w:rsid w:val="00D04F0C"/>
    <w:rsid w:val="00D054BA"/>
    <w:rsid w:val="00D058A5"/>
    <w:rsid w:val="00D05C27"/>
    <w:rsid w:val="00D06084"/>
    <w:rsid w:val="00D06215"/>
    <w:rsid w:val="00D0640F"/>
    <w:rsid w:val="00D06B00"/>
    <w:rsid w:val="00D06C71"/>
    <w:rsid w:val="00D07767"/>
    <w:rsid w:val="00D07B0F"/>
    <w:rsid w:val="00D10237"/>
    <w:rsid w:val="00D116F9"/>
    <w:rsid w:val="00D11D5A"/>
    <w:rsid w:val="00D11F12"/>
    <w:rsid w:val="00D125ED"/>
    <w:rsid w:val="00D12CD8"/>
    <w:rsid w:val="00D12D74"/>
    <w:rsid w:val="00D12F6C"/>
    <w:rsid w:val="00D135D9"/>
    <w:rsid w:val="00D13E86"/>
    <w:rsid w:val="00D13F09"/>
    <w:rsid w:val="00D14087"/>
    <w:rsid w:val="00D168AB"/>
    <w:rsid w:val="00D16E63"/>
    <w:rsid w:val="00D16F05"/>
    <w:rsid w:val="00D1748E"/>
    <w:rsid w:val="00D17641"/>
    <w:rsid w:val="00D20C05"/>
    <w:rsid w:val="00D21307"/>
    <w:rsid w:val="00D217C9"/>
    <w:rsid w:val="00D2195D"/>
    <w:rsid w:val="00D22631"/>
    <w:rsid w:val="00D23538"/>
    <w:rsid w:val="00D23956"/>
    <w:rsid w:val="00D23F96"/>
    <w:rsid w:val="00D2451D"/>
    <w:rsid w:val="00D25E29"/>
    <w:rsid w:val="00D26125"/>
    <w:rsid w:val="00D262E3"/>
    <w:rsid w:val="00D267DB"/>
    <w:rsid w:val="00D2722A"/>
    <w:rsid w:val="00D27306"/>
    <w:rsid w:val="00D302B6"/>
    <w:rsid w:val="00D3067A"/>
    <w:rsid w:val="00D32E5D"/>
    <w:rsid w:val="00D32EA8"/>
    <w:rsid w:val="00D33117"/>
    <w:rsid w:val="00D33FF0"/>
    <w:rsid w:val="00D34242"/>
    <w:rsid w:val="00D349EC"/>
    <w:rsid w:val="00D34FD9"/>
    <w:rsid w:val="00D356AE"/>
    <w:rsid w:val="00D361EB"/>
    <w:rsid w:val="00D36C86"/>
    <w:rsid w:val="00D373D7"/>
    <w:rsid w:val="00D37612"/>
    <w:rsid w:val="00D40623"/>
    <w:rsid w:val="00D40AD3"/>
    <w:rsid w:val="00D40D5C"/>
    <w:rsid w:val="00D41134"/>
    <w:rsid w:val="00D4163D"/>
    <w:rsid w:val="00D41CBB"/>
    <w:rsid w:val="00D42B0A"/>
    <w:rsid w:val="00D42B5A"/>
    <w:rsid w:val="00D43052"/>
    <w:rsid w:val="00D430A1"/>
    <w:rsid w:val="00D43227"/>
    <w:rsid w:val="00D43C98"/>
    <w:rsid w:val="00D44AD1"/>
    <w:rsid w:val="00D44C75"/>
    <w:rsid w:val="00D45040"/>
    <w:rsid w:val="00D464B2"/>
    <w:rsid w:val="00D46F78"/>
    <w:rsid w:val="00D4792B"/>
    <w:rsid w:val="00D517E1"/>
    <w:rsid w:val="00D51C8D"/>
    <w:rsid w:val="00D5212A"/>
    <w:rsid w:val="00D52938"/>
    <w:rsid w:val="00D53024"/>
    <w:rsid w:val="00D53D01"/>
    <w:rsid w:val="00D53D46"/>
    <w:rsid w:val="00D54AE9"/>
    <w:rsid w:val="00D54D59"/>
    <w:rsid w:val="00D5531B"/>
    <w:rsid w:val="00D55399"/>
    <w:rsid w:val="00D5589D"/>
    <w:rsid w:val="00D55F40"/>
    <w:rsid w:val="00D56624"/>
    <w:rsid w:val="00D56820"/>
    <w:rsid w:val="00D56EF6"/>
    <w:rsid w:val="00D5743C"/>
    <w:rsid w:val="00D601AC"/>
    <w:rsid w:val="00D6083D"/>
    <w:rsid w:val="00D618B6"/>
    <w:rsid w:val="00D627CC"/>
    <w:rsid w:val="00D62BD4"/>
    <w:rsid w:val="00D63359"/>
    <w:rsid w:val="00D63D09"/>
    <w:rsid w:val="00D64ABC"/>
    <w:rsid w:val="00D64B64"/>
    <w:rsid w:val="00D64F85"/>
    <w:rsid w:val="00D64FB8"/>
    <w:rsid w:val="00D657E6"/>
    <w:rsid w:val="00D658E2"/>
    <w:rsid w:val="00D65978"/>
    <w:rsid w:val="00D65C42"/>
    <w:rsid w:val="00D66D56"/>
    <w:rsid w:val="00D67AFE"/>
    <w:rsid w:val="00D71273"/>
    <w:rsid w:val="00D7173A"/>
    <w:rsid w:val="00D71B42"/>
    <w:rsid w:val="00D7262B"/>
    <w:rsid w:val="00D726D8"/>
    <w:rsid w:val="00D73DEF"/>
    <w:rsid w:val="00D748B5"/>
    <w:rsid w:val="00D758E9"/>
    <w:rsid w:val="00D7599C"/>
    <w:rsid w:val="00D75E48"/>
    <w:rsid w:val="00D7651E"/>
    <w:rsid w:val="00D80897"/>
    <w:rsid w:val="00D80F4E"/>
    <w:rsid w:val="00D81B96"/>
    <w:rsid w:val="00D81CE6"/>
    <w:rsid w:val="00D8256B"/>
    <w:rsid w:val="00D82F00"/>
    <w:rsid w:val="00D83BD9"/>
    <w:rsid w:val="00D84429"/>
    <w:rsid w:val="00D85C42"/>
    <w:rsid w:val="00D85F0B"/>
    <w:rsid w:val="00D861D5"/>
    <w:rsid w:val="00D86202"/>
    <w:rsid w:val="00D8728A"/>
    <w:rsid w:val="00D87FF8"/>
    <w:rsid w:val="00D90499"/>
    <w:rsid w:val="00D90A47"/>
    <w:rsid w:val="00D91425"/>
    <w:rsid w:val="00D91E38"/>
    <w:rsid w:val="00D927AD"/>
    <w:rsid w:val="00D94612"/>
    <w:rsid w:val="00D955C2"/>
    <w:rsid w:val="00D96396"/>
    <w:rsid w:val="00D9643C"/>
    <w:rsid w:val="00D96CDB"/>
    <w:rsid w:val="00D971CD"/>
    <w:rsid w:val="00D9757D"/>
    <w:rsid w:val="00DA00F2"/>
    <w:rsid w:val="00DA1853"/>
    <w:rsid w:val="00DA1BD2"/>
    <w:rsid w:val="00DA227B"/>
    <w:rsid w:val="00DA2E30"/>
    <w:rsid w:val="00DA3A38"/>
    <w:rsid w:val="00DA4B74"/>
    <w:rsid w:val="00DA5205"/>
    <w:rsid w:val="00DA564A"/>
    <w:rsid w:val="00DA5A35"/>
    <w:rsid w:val="00DA69D3"/>
    <w:rsid w:val="00DA6E82"/>
    <w:rsid w:val="00DA7291"/>
    <w:rsid w:val="00DA734E"/>
    <w:rsid w:val="00DA78BF"/>
    <w:rsid w:val="00DB10DE"/>
    <w:rsid w:val="00DB1487"/>
    <w:rsid w:val="00DB2729"/>
    <w:rsid w:val="00DB2812"/>
    <w:rsid w:val="00DB3163"/>
    <w:rsid w:val="00DB3CF2"/>
    <w:rsid w:val="00DB3DF3"/>
    <w:rsid w:val="00DB4158"/>
    <w:rsid w:val="00DB49C5"/>
    <w:rsid w:val="00DB557E"/>
    <w:rsid w:val="00DB63EF"/>
    <w:rsid w:val="00DB6DC3"/>
    <w:rsid w:val="00DB7314"/>
    <w:rsid w:val="00DB7EDD"/>
    <w:rsid w:val="00DB7F6F"/>
    <w:rsid w:val="00DC0823"/>
    <w:rsid w:val="00DC08A0"/>
    <w:rsid w:val="00DC0DFC"/>
    <w:rsid w:val="00DC0F34"/>
    <w:rsid w:val="00DC1430"/>
    <w:rsid w:val="00DC163C"/>
    <w:rsid w:val="00DC1CAF"/>
    <w:rsid w:val="00DC2A66"/>
    <w:rsid w:val="00DC2FCA"/>
    <w:rsid w:val="00DC4725"/>
    <w:rsid w:val="00DC49C5"/>
    <w:rsid w:val="00DC6448"/>
    <w:rsid w:val="00DC64F4"/>
    <w:rsid w:val="00DC6FBB"/>
    <w:rsid w:val="00DD00CB"/>
    <w:rsid w:val="00DD0750"/>
    <w:rsid w:val="00DD1FC6"/>
    <w:rsid w:val="00DD4311"/>
    <w:rsid w:val="00DD524C"/>
    <w:rsid w:val="00DD5330"/>
    <w:rsid w:val="00DD54EF"/>
    <w:rsid w:val="00DD56F0"/>
    <w:rsid w:val="00DD5AB7"/>
    <w:rsid w:val="00DD60D8"/>
    <w:rsid w:val="00DD6B24"/>
    <w:rsid w:val="00DD6D49"/>
    <w:rsid w:val="00DD7021"/>
    <w:rsid w:val="00DE143A"/>
    <w:rsid w:val="00DE1485"/>
    <w:rsid w:val="00DE1727"/>
    <w:rsid w:val="00DE17D1"/>
    <w:rsid w:val="00DE1B85"/>
    <w:rsid w:val="00DE2005"/>
    <w:rsid w:val="00DE25B9"/>
    <w:rsid w:val="00DE2C71"/>
    <w:rsid w:val="00DE2E6D"/>
    <w:rsid w:val="00DE330E"/>
    <w:rsid w:val="00DE4C1C"/>
    <w:rsid w:val="00DE4F14"/>
    <w:rsid w:val="00DE4F44"/>
    <w:rsid w:val="00DE5525"/>
    <w:rsid w:val="00DE60CE"/>
    <w:rsid w:val="00DE61A7"/>
    <w:rsid w:val="00DE63A6"/>
    <w:rsid w:val="00DE7A87"/>
    <w:rsid w:val="00DF0694"/>
    <w:rsid w:val="00DF06A3"/>
    <w:rsid w:val="00DF06E6"/>
    <w:rsid w:val="00DF0A26"/>
    <w:rsid w:val="00DF0C08"/>
    <w:rsid w:val="00DF1515"/>
    <w:rsid w:val="00DF16ED"/>
    <w:rsid w:val="00DF18CF"/>
    <w:rsid w:val="00DF1B64"/>
    <w:rsid w:val="00DF1FFB"/>
    <w:rsid w:val="00DF2067"/>
    <w:rsid w:val="00DF290C"/>
    <w:rsid w:val="00DF2B16"/>
    <w:rsid w:val="00DF34F0"/>
    <w:rsid w:val="00DF3980"/>
    <w:rsid w:val="00DF4CF7"/>
    <w:rsid w:val="00DF50BC"/>
    <w:rsid w:val="00DF5315"/>
    <w:rsid w:val="00DF5629"/>
    <w:rsid w:val="00DF616E"/>
    <w:rsid w:val="00DF6197"/>
    <w:rsid w:val="00DF6A83"/>
    <w:rsid w:val="00DF7366"/>
    <w:rsid w:val="00DF7A38"/>
    <w:rsid w:val="00DF7BA1"/>
    <w:rsid w:val="00DF7BF2"/>
    <w:rsid w:val="00DF7FB4"/>
    <w:rsid w:val="00E016E1"/>
    <w:rsid w:val="00E01811"/>
    <w:rsid w:val="00E01E1F"/>
    <w:rsid w:val="00E0225B"/>
    <w:rsid w:val="00E02A67"/>
    <w:rsid w:val="00E032E2"/>
    <w:rsid w:val="00E03A94"/>
    <w:rsid w:val="00E03F62"/>
    <w:rsid w:val="00E041ED"/>
    <w:rsid w:val="00E045C3"/>
    <w:rsid w:val="00E04979"/>
    <w:rsid w:val="00E053C8"/>
    <w:rsid w:val="00E0725F"/>
    <w:rsid w:val="00E077F3"/>
    <w:rsid w:val="00E11CA6"/>
    <w:rsid w:val="00E12F9F"/>
    <w:rsid w:val="00E135E6"/>
    <w:rsid w:val="00E13AFF"/>
    <w:rsid w:val="00E14D24"/>
    <w:rsid w:val="00E15EFC"/>
    <w:rsid w:val="00E16B97"/>
    <w:rsid w:val="00E17554"/>
    <w:rsid w:val="00E20CD1"/>
    <w:rsid w:val="00E20E2A"/>
    <w:rsid w:val="00E212FB"/>
    <w:rsid w:val="00E218F7"/>
    <w:rsid w:val="00E224AA"/>
    <w:rsid w:val="00E2274F"/>
    <w:rsid w:val="00E22A54"/>
    <w:rsid w:val="00E22AEC"/>
    <w:rsid w:val="00E23B06"/>
    <w:rsid w:val="00E23CE0"/>
    <w:rsid w:val="00E23D7F"/>
    <w:rsid w:val="00E243A4"/>
    <w:rsid w:val="00E257FE"/>
    <w:rsid w:val="00E25AAB"/>
    <w:rsid w:val="00E26B6A"/>
    <w:rsid w:val="00E271C9"/>
    <w:rsid w:val="00E3019D"/>
    <w:rsid w:val="00E30846"/>
    <w:rsid w:val="00E30946"/>
    <w:rsid w:val="00E31F01"/>
    <w:rsid w:val="00E32FEF"/>
    <w:rsid w:val="00E35621"/>
    <w:rsid w:val="00E3576E"/>
    <w:rsid w:val="00E35B85"/>
    <w:rsid w:val="00E35D04"/>
    <w:rsid w:val="00E362D2"/>
    <w:rsid w:val="00E368D0"/>
    <w:rsid w:val="00E371C6"/>
    <w:rsid w:val="00E409EF"/>
    <w:rsid w:val="00E40B89"/>
    <w:rsid w:val="00E41AF1"/>
    <w:rsid w:val="00E41D09"/>
    <w:rsid w:val="00E43E78"/>
    <w:rsid w:val="00E44253"/>
    <w:rsid w:val="00E4472A"/>
    <w:rsid w:val="00E44FC5"/>
    <w:rsid w:val="00E45CF1"/>
    <w:rsid w:val="00E45F7D"/>
    <w:rsid w:val="00E47736"/>
    <w:rsid w:val="00E477BB"/>
    <w:rsid w:val="00E47B19"/>
    <w:rsid w:val="00E47C2C"/>
    <w:rsid w:val="00E503F2"/>
    <w:rsid w:val="00E50D68"/>
    <w:rsid w:val="00E51167"/>
    <w:rsid w:val="00E5119A"/>
    <w:rsid w:val="00E51F9D"/>
    <w:rsid w:val="00E5211B"/>
    <w:rsid w:val="00E52329"/>
    <w:rsid w:val="00E526B3"/>
    <w:rsid w:val="00E53487"/>
    <w:rsid w:val="00E546AB"/>
    <w:rsid w:val="00E547E5"/>
    <w:rsid w:val="00E556D6"/>
    <w:rsid w:val="00E55785"/>
    <w:rsid w:val="00E56344"/>
    <w:rsid w:val="00E56388"/>
    <w:rsid w:val="00E56455"/>
    <w:rsid w:val="00E57750"/>
    <w:rsid w:val="00E57A4B"/>
    <w:rsid w:val="00E60075"/>
    <w:rsid w:val="00E60669"/>
    <w:rsid w:val="00E60F6D"/>
    <w:rsid w:val="00E61D4B"/>
    <w:rsid w:val="00E628ED"/>
    <w:rsid w:val="00E63038"/>
    <w:rsid w:val="00E63316"/>
    <w:rsid w:val="00E63839"/>
    <w:rsid w:val="00E64726"/>
    <w:rsid w:val="00E64F1F"/>
    <w:rsid w:val="00E6539F"/>
    <w:rsid w:val="00E65479"/>
    <w:rsid w:val="00E6630D"/>
    <w:rsid w:val="00E6636F"/>
    <w:rsid w:val="00E664A8"/>
    <w:rsid w:val="00E6700F"/>
    <w:rsid w:val="00E67E20"/>
    <w:rsid w:val="00E70A25"/>
    <w:rsid w:val="00E70BDA"/>
    <w:rsid w:val="00E711EB"/>
    <w:rsid w:val="00E7132E"/>
    <w:rsid w:val="00E715BF"/>
    <w:rsid w:val="00E717FF"/>
    <w:rsid w:val="00E71EA3"/>
    <w:rsid w:val="00E71F7D"/>
    <w:rsid w:val="00E71FE8"/>
    <w:rsid w:val="00E72E09"/>
    <w:rsid w:val="00E72EC8"/>
    <w:rsid w:val="00E749CA"/>
    <w:rsid w:val="00E76760"/>
    <w:rsid w:val="00E76C2D"/>
    <w:rsid w:val="00E77617"/>
    <w:rsid w:val="00E77645"/>
    <w:rsid w:val="00E77C4A"/>
    <w:rsid w:val="00E800CA"/>
    <w:rsid w:val="00E801CE"/>
    <w:rsid w:val="00E802A3"/>
    <w:rsid w:val="00E805D6"/>
    <w:rsid w:val="00E80932"/>
    <w:rsid w:val="00E80C6B"/>
    <w:rsid w:val="00E80DF6"/>
    <w:rsid w:val="00E80EB8"/>
    <w:rsid w:val="00E815D3"/>
    <w:rsid w:val="00E81E2B"/>
    <w:rsid w:val="00E81FBB"/>
    <w:rsid w:val="00E82F36"/>
    <w:rsid w:val="00E83D8F"/>
    <w:rsid w:val="00E841FE"/>
    <w:rsid w:val="00E848D0"/>
    <w:rsid w:val="00E84B88"/>
    <w:rsid w:val="00E84C27"/>
    <w:rsid w:val="00E85189"/>
    <w:rsid w:val="00E857F0"/>
    <w:rsid w:val="00E862CB"/>
    <w:rsid w:val="00E86CA2"/>
    <w:rsid w:val="00E87305"/>
    <w:rsid w:val="00E873DE"/>
    <w:rsid w:val="00E90886"/>
    <w:rsid w:val="00E9094D"/>
    <w:rsid w:val="00E91B0F"/>
    <w:rsid w:val="00E91CEE"/>
    <w:rsid w:val="00E91F51"/>
    <w:rsid w:val="00E92996"/>
    <w:rsid w:val="00E943B7"/>
    <w:rsid w:val="00E94B97"/>
    <w:rsid w:val="00E9530A"/>
    <w:rsid w:val="00E96173"/>
    <w:rsid w:val="00E9627E"/>
    <w:rsid w:val="00E96323"/>
    <w:rsid w:val="00E967D8"/>
    <w:rsid w:val="00E96D8F"/>
    <w:rsid w:val="00E97EF3"/>
    <w:rsid w:val="00EA02C7"/>
    <w:rsid w:val="00EA0458"/>
    <w:rsid w:val="00EA1203"/>
    <w:rsid w:val="00EA20A4"/>
    <w:rsid w:val="00EA2632"/>
    <w:rsid w:val="00EA2748"/>
    <w:rsid w:val="00EA27C2"/>
    <w:rsid w:val="00EA2972"/>
    <w:rsid w:val="00EA35FA"/>
    <w:rsid w:val="00EA3D5D"/>
    <w:rsid w:val="00EA44C1"/>
    <w:rsid w:val="00EA462E"/>
    <w:rsid w:val="00EA4A67"/>
    <w:rsid w:val="00EA4B72"/>
    <w:rsid w:val="00EA5997"/>
    <w:rsid w:val="00EA60E1"/>
    <w:rsid w:val="00EA6BFF"/>
    <w:rsid w:val="00EA6EAC"/>
    <w:rsid w:val="00EA7111"/>
    <w:rsid w:val="00EA750B"/>
    <w:rsid w:val="00EA7F43"/>
    <w:rsid w:val="00EB0220"/>
    <w:rsid w:val="00EB0730"/>
    <w:rsid w:val="00EB0C68"/>
    <w:rsid w:val="00EB0DFD"/>
    <w:rsid w:val="00EB0E57"/>
    <w:rsid w:val="00EB1040"/>
    <w:rsid w:val="00EB12F2"/>
    <w:rsid w:val="00EB19FF"/>
    <w:rsid w:val="00EB1CF2"/>
    <w:rsid w:val="00EB1E84"/>
    <w:rsid w:val="00EB1F70"/>
    <w:rsid w:val="00EB2547"/>
    <w:rsid w:val="00EB3C62"/>
    <w:rsid w:val="00EB5082"/>
    <w:rsid w:val="00EB5757"/>
    <w:rsid w:val="00EB5D74"/>
    <w:rsid w:val="00EB75E0"/>
    <w:rsid w:val="00EB767E"/>
    <w:rsid w:val="00EC021D"/>
    <w:rsid w:val="00EC02C6"/>
    <w:rsid w:val="00EC1113"/>
    <w:rsid w:val="00EC1408"/>
    <w:rsid w:val="00EC16AF"/>
    <w:rsid w:val="00EC1740"/>
    <w:rsid w:val="00EC174C"/>
    <w:rsid w:val="00EC1D37"/>
    <w:rsid w:val="00EC2055"/>
    <w:rsid w:val="00EC4FE9"/>
    <w:rsid w:val="00EC5997"/>
    <w:rsid w:val="00EC5F04"/>
    <w:rsid w:val="00EC67CA"/>
    <w:rsid w:val="00ED0840"/>
    <w:rsid w:val="00ED1D55"/>
    <w:rsid w:val="00ED1FEC"/>
    <w:rsid w:val="00ED2D3B"/>
    <w:rsid w:val="00ED3796"/>
    <w:rsid w:val="00ED3E3A"/>
    <w:rsid w:val="00ED51CE"/>
    <w:rsid w:val="00ED6587"/>
    <w:rsid w:val="00ED6A02"/>
    <w:rsid w:val="00ED6B58"/>
    <w:rsid w:val="00ED6C58"/>
    <w:rsid w:val="00ED6C95"/>
    <w:rsid w:val="00ED6E54"/>
    <w:rsid w:val="00ED718B"/>
    <w:rsid w:val="00ED73EE"/>
    <w:rsid w:val="00ED78F2"/>
    <w:rsid w:val="00ED7971"/>
    <w:rsid w:val="00EE06E2"/>
    <w:rsid w:val="00EE0A92"/>
    <w:rsid w:val="00EE17A2"/>
    <w:rsid w:val="00EE23CC"/>
    <w:rsid w:val="00EE2769"/>
    <w:rsid w:val="00EE294A"/>
    <w:rsid w:val="00EE3CCA"/>
    <w:rsid w:val="00EE4759"/>
    <w:rsid w:val="00EE4794"/>
    <w:rsid w:val="00EE4B82"/>
    <w:rsid w:val="00EE4E28"/>
    <w:rsid w:val="00EE572C"/>
    <w:rsid w:val="00EF070F"/>
    <w:rsid w:val="00EF0AEB"/>
    <w:rsid w:val="00EF13ED"/>
    <w:rsid w:val="00EF1AD3"/>
    <w:rsid w:val="00EF2D0C"/>
    <w:rsid w:val="00EF3366"/>
    <w:rsid w:val="00EF5083"/>
    <w:rsid w:val="00EF52AA"/>
    <w:rsid w:val="00EF6607"/>
    <w:rsid w:val="00EF66B5"/>
    <w:rsid w:val="00EF6ADF"/>
    <w:rsid w:val="00EF6F22"/>
    <w:rsid w:val="00EF6FBD"/>
    <w:rsid w:val="00EF702A"/>
    <w:rsid w:val="00F000F9"/>
    <w:rsid w:val="00F003CB"/>
    <w:rsid w:val="00F00B9B"/>
    <w:rsid w:val="00F01375"/>
    <w:rsid w:val="00F016DE"/>
    <w:rsid w:val="00F016F9"/>
    <w:rsid w:val="00F01AE2"/>
    <w:rsid w:val="00F02743"/>
    <w:rsid w:val="00F03ECF"/>
    <w:rsid w:val="00F0495F"/>
    <w:rsid w:val="00F0499A"/>
    <w:rsid w:val="00F04ACE"/>
    <w:rsid w:val="00F04BB2"/>
    <w:rsid w:val="00F04E16"/>
    <w:rsid w:val="00F06CEE"/>
    <w:rsid w:val="00F070ED"/>
    <w:rsid w:val="00F10725"/>
    <w:rsid w:val="00F10A09"/>
    <w:rsid w:val="00F10FA4"/>
    <w:rsid w:val="00F112F0"/>
    <w:rsid w:val="00F11325"/>
    <w:rsid w:val="00F12E75"/>
    <w:rsid w:val="00F13B0A"/>
    <w:rsid w:val="00F141E8"/>
    <w:rsid w:val="00F14244"/>
    <w:rsid w:val="00F150EB"/>
    <w:rsid w:val="00F15A6B"/>
    <w:rsid w:val="00F16182"/>
    <w:rsid w:val="00F17455"/>
    <w:rsid w:val="00F20DF1"/>
    <w:rsid w:val="00F20FCA"/>
    <w:rsid w:val="00F21B62"/>
    <w:rsid w:val="00F21C87"/>
    <w:rsid w:val="00F21D79"/>
    <w:rsid w:val="00F21FF5"/>
    <w:rsid w:val="00F227AD"/>
    <w:rsid w:val="00F22A0C"/>
    <w:rsid w:val="00F22B50"/>
    <w:rsid w:val="00F22B9F"/>
    <w:rsid w:val="00F23B5A"/>
    <w:rsid w:val="00F2406E"/>
    <w:rsid w:val="00F24671"/>
    <w:rsid w:val="00F24FCA"/>
    <w:rsid w:val="00F254CC"/>
    <w:rsid w:val="00F25D80"/>
    <w:rsid w:val="00F26160"/>
    <w:rsid w:val="00F261EA"/>
    <w:rsid w:val="00F26BA3"/>
    <w:rsid w:val="00F27496"/>
    <w:rsid w:val="00F27572"/>
    <w:rsid w:val="00F30238"/>
    <w:rsid w:val="00F303DB"/>
    <w:rsid w:val="00F30A8C"/>
    <w:rsid w:val="00F316A4"/>
    <w:rsid w:val="00F31DCE"/>
    <w:rsid w:val="00F31FB8"/>
    <w:rsid w:val="00F32805"/>
    <w:rsid w:val="00F32E01"/>
    <w:rsid w:val="00F33146"/>
    <w:rsid w:val="00F34171"/>
    <w:rsid w:val="00F34645"/>
    <w:rsid w:val="00F34819"/>
    <w:rsid w:val="00F34BA9"/>
    <w:rsid w:val="00F34BD5"/>
    <w:rsid w:val="00F35C48"/>
    <w:rsid w:val="00F36FE2"/>
    <w:rsid w:val="00F3761D"/>
    <w:rsid w:val="00F37E37"/>
    <w:rsid w:val="00F40236"/>
    <w:rsid w:val="00F40B2D"/>
    <w:rsid w:val="00F41DE7"/>
    <w:rsid w:val="00F423E6"/>
    <w:rsid w:val="00F426EA"/>
    <w:rsid w:val="00F42ACE"/>
    <w:rsid w:val="00F4331C"/>
    <w:rsid w:val="00F4333D"/>
    <w:rsid w:val="00F435CC"/>
    <w:rsid w:val="00F44335"/>
    <w:rsid w:val="00F45861"/>
    <w:rsid w:val="00F45D71"/>
    <w:rsid w:val="00F461C3"/>
    <w:rsid w:val="00F465B7"/>
    <w:rsid w:val="00F46857"/>
    <w:rsid w:val="00F46CDC"/>
    <w:rsid w:val="00F47692"/>
    <w:rsid w:val="00F477B8"/>
    <w:rsid w:val="00F47DF1"/>
    <w:rsid w:val="00F50061"/>
    <w:rsid w:val="00F50ACC"/>
    <w:rsid w:val="00F50DBC"/>
    <w:rsid w:val="00F50E75"/>
    <w:rsid w:val="00F511C6"/>
    <w:rsid w:val="00F51BB2"/>
    <w:rsid w:val="00F51EA3"/>
    <w:rsid w:val="00F51FE3"/>
    <w:rsid w:val="00F521EC"/>
    <w:rsid w:val="00F52DED"/>
    <w:rsid w:val="00F55AD5"/>
    <w:rsid w:val="00F55C06"/>
    <w:rsid w:val="00F575EC"/>
    <w:rsid w:val="00F57A65"/>
    <w:rsid w:val="00F57BF6"/>
    <w:rsid w:val="00F57FFD"/>
    <w:rsid w:val="00F602C9"/>
    <w:rsid w:val="00F6086F"/>
    <w:rsid w:val="00F60961"/>
    <w:rsid w:val="00F60E8D"/>
    <w:rsid w:val="00F610AC"/>
    <w:rsid w:val="00F6170D"/>
    <w:rsid w:val="00F61B38"/>
    <w:rsid w:val="00F61CCB"/>
    <w:rsid w:val="00F6374F"/>
    <w:rsid w:val="00F638D0"/>
    <w:rsid w:val="00F642E5"/>
    <w:rsid w:val="00F65829"/>
    <w:rsid w:val="00F66768"/>
    <w:rsid w:val="00F66F54"/>
    <w:rsid w:val="00F67127"/>
    <w:rsid w:val="00F67162"/>
    <w:rsid w:val="00F67436"/>
    <w:rsid w:val="00F67644"/>
    <w:rsid w:val="00F679A9"/>
    <w:rsid w:val="00F7040F"/>
    <w:rsid w:val="00F70497"/>
    <w:rsid w:val="00F7258D"/>
    <w:rsid w:val="00F74685"/>
    <w:rsid w:val="00F749DD"/>
    <w:rsid w:val="00F75177"/>
    <w:rsid w:val="00F75C78"/>
    <w:rsid w:val="00F770FD"/>
    <w:rsid w:val="00F77297"/>
    <w:rsid w:val="00F777E8"/>
    <w:rsid w:val="00F77882"/>
    <w:rsid w:val="00F77E5C"/>
    <w:rsid w:val="00F77FED"/>
    <w:rsid w:val="00F807A4"/>
    <w:rsid w:val="00F81702"/>
    <w:rsid w:val="00F82141"/>
    <w:rsid w:val="00F825CB"/>
    <w:rsid w:val="00F829B2"/>
    <w:rsid w:val="00F83129"/>
    <w:rsid w:val="00F83142"/>
    <w:rsid w:val="00F83946"/>
    <w:rsid w:val="00F841AD"/>
    <w:rsid w:val="00F85084"/>
    <w:rsid w:val="00F85DD0"/>
    <w:rsid w:val="00F85FE3"/>
    <w:rsid w:val="00F8603F"/>
    <w:rsid w:val="00F8623A"/>
    <w:rsid w:val="00F86BEE"/>
    <w:rsid w:val="00F87C25"/>
    <w:rsid w:val="00F87EE8"/>
    <w:rsid w:val="00F90356"/>
    <w:rsid w:val="00F903DF"/>
    <w:rsid w:val="00F9089A"/>
    <w:rsid w:val="00F91835"/>
    <w:rsid w:val="00F9340E"/>
    <w:rsid w:val="00F9359A"/>
    <w:rsid w:val="00F9429B"/>
    <w:rsid w:val="00F94596"/>
    <w:rsid w:val="00F94E04"/>
    <w:rsid w:val="00F95F60"/>
    <w:rsid w:val="00F9611E"/>
    <w:rsid w:val="00F97262"/>
    <w:rsid w:val="00F9768D"/>
    <w:rsid w:val="00FA0CCC"/>
    <w:rsid w:val="00FA1977"/>
    <w:rsid w:val="00FA2357"/>
    <w:rsid w:val="00FA2474"/>
    <w:rsid w:val="00FA24CF"/>
    <w:rsid w:val="00FA24EE"/>
    <w:rsid w:val="00FA2C3D"/>
    <w:rsid w:val="00FA3A73"/>
    <w:rsid w:val="00FA578F"/>
    <w:rsid w:val="00FA5BD6"/>
    <w:rsid w:val="00FA5E62"/>
    <w:rsid w:val="00FA602E"/>
    <w:rsid w:val="00FA611B"/>
    <w:rsid w:val="00FA71CA"/>
    <w:rsid w:val="00FA77B6"/>
    <w:rsid w:val="00FA7AB0"/>
    <w:rsid w:val="00FA7E00"/>
    <w:rsid w:val="00FB075C"/>
    <w:rsid w:val="00FB0C7C"/>
    <w:rsid w:val="00FB13AD"/>
    <w:rsid w:val="00FB2467"/>
    <w:rsid w:val="00FB3BEF"/>
    <w:rsid w:val="00FB42A8"/>
    <w:rsid w:val="00FB4820"/>
    <w:rsid w:val="00FB540B"/>
    <w:rsid w:val="00FB56CD"/>
    <w:rsid w:val="00FB611E"/>
    <w:rsid w:val="00FB6951"/>
    <w:rsid w:val="00FB77DC"/>
    <w:rsid w:val="00FB7F32"/>
    <w:rsid w:val="00FC10BF"/>
    <w:rsid w:val="00FC1179"/>
    <w:rsid w:val="00FC16BD"/>
    <w:rsid w:val="00FC1965"/>
    <w:rsid w:val="00FC1FB8"/>
    <w:rsid w:val="00FC2A68"/>
    <w:rsid w:val="00FC2B40"/>
    <w:rsid w:val="00FC355C"/>
    <w:rsid w:val="00FC3625"/>
    <w:rsid w:val="00FC3D65"/>
    <w:rsid w:val="00FC3FA8"/>
    <w:rsid w:val="00FC4FCF"/>
    <w:rsid w:val="00FC5669"/>
    <w:rsid w:val="00FC5852"/>
    <w:rsid w:val="00FC5FF6"/>
    <w:rsid w:val="00FC61E9"/>
    <w:rsid w:val="00FC662B"/>
    <w:rsid w:val="00FC6C50"/>
    <w:rsid w:val="00FC723C"/>
    <w:rsid w:val="00FD0D9D"/>
    <w:rsid w:val="00FD167E"/>
    <w:rsid w:val="00FD26B3"/>
    <w:rsid w:val="00FD4D2B"/>
    <w:rsid w:val="00FD562C"/>
    <w:rsid w:val="00FD5874"/>
    <w:rsid w:val="00FD5DDE"/>
    <w:rsid w:val="00FD5EC2"/>
    <w:rsid w:val="00FD6793"/>
    <w:rsid w:val="00FD68B3"/>
    <w:rsid w:val="00FD70F7"/>
    <w:rsid w:val="00FD7C3C"/>
    <w:rsid w:val="00FD7E8F"/>
    <w:rsid w:val="00FE2289"/>
    <w:rsid w:val="00FE2599"/>
    <w:rsid w:val="00FE28B0"/>
    <w:rsid w:val="00FE2D38"/>
    <w:rsid w:val="00FE2DA4"/>
    <w:rsid w:val="00FE2FAF"/>
    <w:rsid w:val="00FE3308"/>
    <w:rsid w:val="00FE33B0"/>
    <w:rsid w:val="00FE37FF"/>
    <w:rsid w:val="00FE3A0F"/>
    <w:rsid w:val="00FE3DA1"/>
    <w:rsid w:val="00FE4912"/>
    <w:rsid w:val="00FE4A56"/>
    <w:rsid w:val="00FE4ADF"/>
    <w:rsid w:val="00FE4B62"/>
    <w:rsid w:val="00FE4BF2"/>
    <w:rsid w:val="00FE4C8B"/>
    <w:rsid w:val="00FE71CB"/>
    <w:rsid w:val="00FE73D9"/>
    <w:rsid w:val="00FE7592"/>
    <w:rsid w:val="00FE7597"/>
    <w:rsid w:val="00FE788B"/>
    <w:rsid w:val="00FF0236"/>
    <w:rsid w:val="00FF1087"/>
    <w:rsid w:val="00FF3AE2"/>
    <w:rsid w:val="00FF3BA1"/>
    <w:rsid w:val="00FF3C2E"/>
    <w:rsid w:val="00FF4ABA"/>
    <w:rsid w:val="00FF4FDB"/>
    <w:rsid w:val="00FF50B3"/>
    <w:rsid w:val="00FF569F"/>
    <w:rsid w:val="00FF6903"/>
    <w:rsid w:val="00FF720D"/>
    <w:rsid w:val="00FF7A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3C2E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link w:val="TextoindependienteCar"/>
    <w:rsid w:val="00B25BC8"/>
    <w:rPr>
      <w:rFonts w:ascii="Arial" w:eastAsia="Times New Roman" w:hAnsi="Arial" w:cs="Arial"/>
      <w:szCs w:val="24"/>
      <w:lang w:val="es-MX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B25BC8"/>
    <w:rPr>
      <w:rFonts w:ascii="Arial" w:eastAsia="Times New Roman" w:hAnsi="Arial" w:cs="Arial"/>
      <w:szCs w:val="24"/>
      <w:lang w:val="es-MX" w:eastAsia="es-ES"/>
    </w:rPr>
  </w:style>
  <w:style w:type="paragraph" w:styleId="Prrafodelista">
    <w:name w:val="List Paragraph"/>
    <w:basedOn w:val="Normal"/>
    <w:uiPriority w:val="34"/>
    <w:qFormat/>
    <w:rsid w:val="00B25BC8"/>
    <w:pPr>
      <w:ind w:left="720"/>
      <w:contextualSpacing/>
      <w:jc w:val="center"/>
    </w:pPr>
    <w:rPr>
      <w:rFonts w:ascii="Calibri" w:eastAsia="Calibri" w:hAnsi="Calibri" w:cs="Times New Roman"/>
      <w:lang w:val="es-CO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25BC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25BC8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E81F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80B940-D499-458F-B390-FC5D14EDE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90</Words>
  <Characters>4348</Characters>
  <Application>Microsoft Office Word</Application>
  <DocSecurity>0</DocSecurity>
  <Lines>36</Lines>
  <Paragraphs>10</Paragraphs>
  <ScaleCrop>false</ScaleCrop>
  <Company>IQ</Company>
  <LinksUpToDate>false</LinksUpToDate>
  <CharactersWithSpaces>5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eyder MG</dc:creator>
  <cp:keywords/>
  <dc:description/>
  <cp:lastModifiedBy>Ameyder MG</cp:lastModifiedBy>
  <cp:revision>2</cp:revision>
  <cp:lastPrinted>2013-03-06T15:40:00Z</cp:lastPrinted>
  <dcterms:created xsi:type="dcterms:W3CDTF">2013-03-06T15:43:00Z</dcterms:created>
  <dcterms:modified xsi:type="dcterms:W3CDTF">2013-03-06T15:43:00Z</dcterms:modified>
</cp:coreProperties>
</file>